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34CE" w:rsidRPr="00116FFF" w:rsidRDefault="009834CE" w:rsidP="008916AC">
      <w:pPr>
        <w:pStyle w:val="namedate"/>
        <w:tabs>
          <w:tab w:val="clear" w:pos="5400"/>
          <w:tab w:val="left" w:pos="5580"/>
        </w:tabs>
        <w:spacing w:after="200"/>
        <w:rPr>
          <w:rFonts w:ascii="Palatino Linotype" w:hAnsi="Palatino Linotype" w:cs="Times New Roman"/>
        </w:rPr>
      </w:pPr>
      <w:r w:rsidRPr="00116FFF">
        <w:rPr>
          <w:rFonts w:ascii="Palatino Linotype" w:hAnsi="Palatino Linotype" w:cs="Times New Roman"/>
        </w:rPr>
        <w:t>Name: _________________________________</w:t>
      </w:r>
      <w:r w:rsidRPr="00116FFF">
        <w:rPr>
          <w:rFonts w:ascii="Palatino Linotype" w:hAnsi="Palatino Linotype" w:cs="Times New Roman"/>
        </w:rPr>
        <w:tab/>
      </w:r>
      <w:r w:rsidR="00F92504" w:rsidRPr="00116FFF">
        <w:rPr>
          <w:rFonts w:ascii="Palatino Linotype" w:hAnsi="Palatino Linotype" w:cs="Times New Roman"/>
        </w:rPr>
        <w:t xml:space="preserve"> </w:t>
      </w:r>
      <w:r w:rsidR="00116FFF" w:rsidRPr="00116FFF">
        <w:rPr>
          <w:rFonts w:ascii="Palatino Linotype" w:hAnsi="Palatino Linotype" w:cs="Times New Roman"/>
        </w:rPr>
        <w:tab/>
      </w:r>
      <w:r w:rsidR="00116FFF" w:rsidRPr="00116FFF">
        <w:rPr>
          <w:rFonts w:ascii="Palatino Linotype" w:hAnsi="Palatino Linotype" w:cs="Times New Roman"/>
        </w:rPr>
        <w:tab/>
      </w:r>
      <w:r w:rsidRPr="00116FFF">
        <w:rPr>
          <w:rFonts w:ascii="Palatino Linotype" w:hAnsi="Palatino Linotype" w:cs="Times New Roman"/>
        </w:rPr>
        <w:t>Date: _____________________</w:t>
      </w:r>
    </w:p>
    <w:p w:rsidR="00802A7D" w:rsidRPr="00B80D5A" w:rsidRDefault="00256AEE" w:rsidP="008053DF">
      <w:pPr>
        <w:pStyle w:val="H1"/>
        <w:rPr>
          <w:rFonts w:ascii="Palatino Linotype" w:hAnsi="Palatino Linotype"/>
          <w:u w:val="single"/>
        </w:rPr>
      </w:pPr>
      <w:r>
        <w:rPr>
          <w:rFonts w:ascii="Palatino Linotype" w:hAnsi="Palatino Linotype"/>
          <w:u w:val="single"/>
        </w:rPr>
        <w:t>Chapter Checkup</w:t>
      </w:r>
      <w:r w:rsidR="00116FFF" w:rsidRPr="00B80D5A">
        <w:rPr>
          <w:rFonts w:ascii="Palatino Linotype" w:hAnsi="Palatino Linotype"/>
          <w:u w:val="single"/>
        </w:rPr>
        <w:t xml:space="preserve"> Quiz: </w:t>
      </w:r>
      <w:r>
        <w:rPr>
          <w:rFonts w:ascii="Palatino Linotype" w:hAnsi="Palatino Linotype"/>
          <w:u w:val="single"/>
        </w:rPr>
        <w:t>Rational</w:t>
      </w:r>
      <w:r w:rsidR="00116FFF" w:rsidRPr="00B80D5A">
        <w:rPr>
          <w:rFonts w:ascii="Palatino Linotype" w:hAnsi="Palatino Linotype"/>
          <w:u w:val="single"/>
        </w:rPr>
        <w:t xml:space="preserve"> Functions </w:t>
      </w:r>
    </w:p>
    <w:p w:rsidR="00122819" w:rsidRPr="00116FFF" w:rsidRDefault="00122819" w:rsidP="009834CE">
      <w:pPr>
        <w:pStyle w:val="NL"/>
        <w:rPr>
          <w:rFonts w:ascii="Palatino Linotype" w:hAnsi="Palatino Linotype"/>
          <w:b/>
        </w:rPr>
        <w:sectPr w:rsidR="00122819" w:rsidRPr="00116FFF" w:rsidSect="00314A0C">
          <w:footerReference w:type="even" r:id="rId8"/>
          <w:footerReference w:type="default" r:id="rId9"/>
          <w:type w:val="continuous"/>
          <w:pgSz w:w="12240" w:h="15840" w:code="1"/>
          <w:pgMar w:top="960" w:right="1440" w:bottom="1440" w:left="1440" w:header="0" w:footer="720" w:gutter="0"/>
          <w:cols w:space="720"/>
          <w:docGrid w:linePitch="360"/>
        </w:sectPr>
      </w:pPr>
    </w:p>
    <w:p w:rsidR="00116FFF" w:rsidRDefault="00116FFF" w:rsidP="008053DF">
      <w:pPr>
        <w:pStyle w:val="H2"/>
        <w:spacing w:before="0"/>
        <w:rPr>
          <w:rFonts w:ascii="Palatino Linotype" w:hAnsi="Palatino Linotype"/>
        </w:rPr>
      </w:pPr>
    </w:p>
    <w:p w:rsidR="00802A7D" w:rsidRDefault="00256AEE" w:rsidP="00256AEE">
      <w:pPr>
        <w:pStyle w:val="NL"/>
        <w:numPr>
          <w:ilvl w:val="0"/>
          <w:numId w:val="11"/>
        </w:numPr>
        <w:spacing w:before="140"/>
        <w:rPr>
          <w:rFonts w:ascii="Palatino Linotype" w:hAnsi="Palatino Linotype"/>
        </w:rPr>
      </w:pPr>
      <w:r>
        <w:rPr>
          <w:rFonts w:ascii="Palatino Linotype" w:hAnsi="Palatino Linotype"/>
        </w:rPr>
        <w:t>Graph the following function using transformations</w:t>
      </w:r>
      <w:r w:rsidR="00C4222F">
        <w:rPr>
          <w:rFonts w:ascii="Palatino Linotype" w:hAnsi="Palatino Linotype"/>
        </w:rPr>
        <w:t>.</w:t>
      </w:r>
      <w:r>
        <w:rPr>
          <w:rFonts w:ascii="Palatino Linotype" w:hAnsi="Palatino Linotype"/>
        </w:rPr>
        <w:t xml:space="preserve">  Explain the transformations required to transform the basic rational function from  </w:t>
      </w:r>
      <w:r w:rsidRPr="00256AEE">
        <w:rPr>
          <w:rFonts w:ascii="Palatino Linotype" w:hAnsi="Palatino Linotype"/>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75pt;height:30.75pt" o:ole="">
            <v:imagedata r:id="rId10" o:title=""/>
          </v:shape>
          <o:OLEObject Type="Embed" ProgID="Equation.DSMT4" ShapeID="_x0000_i1026" DrawAspect="Content" ObjectID="_1410462075" r:id="rId11"/>
        </w:object>
      </w:r>
      <w:r>
        <w:rPr>
          <w:rFonts w:ascii="Palatino Linotype" w:hAnsi="Palatino Linotype"/>
        </w:rPr>
        <w:t xml:space="preserve">  to  </w:t>
      </w:r>
      <w:r w:rsidRPr="00256AEE">
        <w:rPr>
          <w:rFonts w:ascii="Palatino Linotype" w:hAnsi="Palatino Linotype"/>
          <w:position w:val="-24"/>
        </w:rPr>
        <w:object w:dxaOrig="1260" w:dyaOrig="620">
          <v:shape id="_x0000_i1025" type="#_x0000_t75" style="width:63pt;height:30.75pt" o:ole="">
            <v:imagedata r:id="rId12" o:title=""/>
          </v:shape>
          <o:OLEObject Type="Embed" ProgID="Equation.DSMT4" ShapeID="_x0000_i1025" DrawAspect="Content" ObjectID="_1410462076" r:id="rId13"/>
        </w:object>
      </w:r>
      <w:r>
        <w:rPr>
          <w:rFonts w:ascii="Palatino Linotype" w:hAnsi="Palatino Linotype"/>
        </w:rPr>
        <w:t xml:space="preserve"> .</w:t>
      </w:r>
    </w:p>
    <w:p w:rsidR="00B621A9" w:rsidRDefault="00B621A9" w:rsidP="00B621A9">
      <w:pPr>
        <w:pStyle w:val="NL"/>
        <w:spacing w:before="140"/>
        <w:ind w:left="720" w:firstLine="0"/>
        <w:rPr>
          <w:rFonts w:ascii="Palatino Linotype" w:hAnsi="Palatino Linotype"/>
        </w:rPr>
      </w:pPr>
      <w:r>
        <w:rPr>
          <w:rFonts w:ascii="Palatino Linotype" w:hAnsi="Palatino Linotype"/>
        </w:rPr>
        <w:t>Show all the important parts of the graph.</w:t>
      </w:r>
    </w:p>
    <w:p w:rsidR="00256AEE" w:rsidRDefault="00B621A9" w:rsidP="00256AEE">
      <w:pPr>
        <w:pStyle w:val="NL"/>
        <w:spacing w:before="140"/>
        <w:ind w:left="720" w:firstLine="0"/>
        <w:rPr>
          <w:rFonts w:ascii="Palatino Linotype" w:hAnsi="Palatino Linotype"/>
        </w:rPr>
      </w:pPr>
      <w:r>
        <w:rPr>
          <w:rFonts w:ascii="Palatino Linotype" w:hAnsi="Palatino Linotype"/>
          <w:noProof/>
          <w:lang w:val="en-US"/>
        </w:rPr>
        <w:drawing>
          <wp:anchor distT="0" distB="0" distL="114300" distR="114300" simplePos="0" relativeHeight="251672064" behindDoc="1" locked="0" layoutInCell="1" allowOverlap="1">
            <wp:simplePos x="0" y="0"/>
            <wp:positionH relativeFrom="column">
              <wp:posOffset>3281045</wp:posOffset>
            </wp:positionH>
            <wp:positionV relativeFrom="paragraph">
              <wp:posOffset>25400</wp:posOffset>
            </wp:positionV>
            <wp:extent cx="2535555" cy="2535555"/>
            <wp:effectExtent l="19050" t="0" r="0" b="0"/>
            <wp:wrapNone/>
            <wp:docPr id="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 cstate="print"/>
                    <a:srcRect/>
                    <a:stretch>
                      <a:fillRect/>
                    </a:stretch>
                  </pic:blipFill>
                  <pic:spPr bwMode="auto">
                    <a:xfrm>
                      <a:off x="0" y="0"/>
                      <a:ext cx="2535555" cy="2535555"/>
                    </a:xfrm>
                    <a:prstGeom prst="rect">
                      <a:avLst/>
                    </a:prstGeom>
                    <a:noFill/>
                    <a:ln w="9525">
                      <a:noFill/>
                      <a:miter lim="800000"/>
                      <a:headEnd/>
                      <a:tailEnd/>
                    </a:ln>
                  </pic:spPr>
                </pic:pic>
              </a:graphicData>
            </a:graphic>
          </wp:anchor>
        </w:drawing>
      </w:r>
    </w:p>
    <w:p w:rsidR="00116FFF" w:rsidRPr="00116FFF" w:rsidRDefault="00116FFF" w:rsidP="00116FFF">
      <w:pPr>
        <w:pStyle w:val="NL"/>
        <w:spacing w:before="140"/>
        <w:ind w:left="465" w:firstLine="0"/>
        <w:rPr>
          <w:rFonts w:ascii="Palatino Linotype" w:hAnsi="Palatino Linotype"/>
        </w:rPr>
      </w:pPr>
    </w:p>
    <w:p w:rsidR="001E3317" w:rsidRPr="00116FFF" w:rsidRDefault="001E3317" w:rsidP="00256AEE">
      <w:pPr>
        <w:pStyle w:val="NLafirst"/>
        <w:tabs>
          <w:tab w:val="left" w:pos="600"/>
        </w:tabs>
        <w:ind w:left="825" w:firstLine="0"/>
        <w:rPr>
          <w:rFonts w:ascii="Palatino Linotype" w:hAnsi="Palatino Linotype"/>
        </w:rPr>
      </w:pPr>
    </w:p>
    <w:p w:rsidR="00116FFF" w:rsidRDefault="00116FFF" w:rsidP="00A24098">
      <w:pPr>
        <w:pStyle w:val="NLafirst"/>
        <w:tabs>
          <w:tab w:val="left" w:pos="600"/>
        </w:tabs>
        <w:ind w:left="389" w:firstLine="0"/>
        <w:rPr>
          <w:rFonts w:ascii="Palatino Linotype" w:hAnsi="Palatino Linotype"/>
        </w:rPr>
      </w:pPr>
    </w:p>
    <w:p w:rsidR="00116FFF" w:rsidRDefault="00116FF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Default="00C4222F" w:rsidP="00A24098">
      <w:pPr>
        <w:pStyle w:val="NLafirst"/>
        <w:tabs>
          <w:tab w:val="left" w:pos="600"/>
        </w:tabs>
        <w:ind w:left="389" w:firstLine="0"/>
        <w:rPr>
          <w:rFonts w:ascii="Palatino Linotype" w:hAnsi="Palatino Linotype"/>
        </w:rPr>
      </w:pPr>
    </w:p>
    <w:p w:rsidR="00C4222F" w:rsidRPr="00116FFF" w:rsidRDefault="00C4222F" w:rsidP="00A24098">
      <w:pPr>
        <w:pStyle w:val="NLafirst"/>
        <w:tabs>
          <w:tab w:val="left" w:pos="600"/>
        </w:tabs>
        <w:ind w:left="389" w:firstLine="0"/>
        <w:rPr>
          <w:rFonts w:ascii="Palatino Linotype" w:hAnsi="Palatino Linotype"/>
        </w:rPr>
      </w:pPr>
    </w:p>
    <w:p w:rsidR="00116FFF" w:rsidRDefault="00116FFF" w:rsidP="00116FFF">
      <w:pPr>
        <w:pStyle w:val="NL"/>
        <w:spacing w:before="100" w:after="80"/>
        <w:ind w:left="465" w:firstLine="0"/>
        <w:rPr>
          <w:rFonts w:ascii="Palatino Linotype" w:eastAsia="Arial Unicode MS" w:hAnsi="Palatino Linotype"/>
          <w:szCs w:val="22"/>
        </w:rPr>
      </w:pPr>
    </w:p>
    <w:p w:rsidR="0001772E" w:rsidRDefault="0001772E" w:rsidP="00116FFF">
      <w:pPr>
        <w:pStyle w:val="NL"/>
        <w:spacing w:before="100" w:after="80"/>
        <w:ind w:left="465" w:firstLine="0"/>
        <w:rPr>
          <w:rFonts w:ascii="Palatino Linotype" w:eastAsia="Arial Unicode MS" w:hAnsi="Palatino Linotype"/>
          <w:szCs w:val="22"/>
        </w:rPr>
      </w:pPr>
    </w:p>
    <w:p w:rsidR="0001772E" w:rsidRPr="00116FFF" w:rsidRDefault="0001772E" w:rsidP="00116FFF">
      <w:pPr>
        <w:pStyle w:val="NL"/>
        <w:spacing w:before="100" w:after="80"/>
        <w:ind w:left="465" w:firstLine="0"/>
        <w:rPr>
          <w:rFonts w:ascii="Palatino Linotype" w:eastAsia="Arial Unicode MS" w:hAnsi="Palatino Linotype"/>
          <w:szCs w:val="22"/>
        </w:rPr>
      </w:pPr>
    </w:p>
    <w:p w:rsidR="00B621A9" w:rsidRDefault="00B621A9" w:rsidP="00B621A9">
      <w:pPr>
        <w:pStyle w:val="NLafirst"/>
        <w:numPr>
          <w:ilvl w:val="0"/>
          <w:numId w:val="11"/>
        </w:numPr>
        <w:tabs>
          <w:tab w:val="left" w:pos="648"/>
        </w:tabs>
        <w:rPr>
          <w:rFonts w:ascii="Palatino Linotype" w:eastAsia="Arial Unicode MS" w:hAnsi="Palatino Linotype"/>
          <w:szCs w:val="22"/>
        </w:rPr>
      </w:pPr>
      <w:r>
        <w:rPr>
          <w:rFonts w:ascii="Palatino Linotype" w:eastAsia="Arial Unicode MS" w:hAnsi="Palatino Linotype"/>
          <w:szCs w:val="22"/>
        </w:rPr>
        <w:t xml:space="preserve">Algebraically manipulate the function  </w:t>
      </w:r>
      <w:r w:rsidRPr="00B621A9">
        <w:rPr>
          <w:rFonts w:ascii="Palatino Linotype" w:eastAsia="Arial Unicode MS" w:hAnsi="Palatino Linotype"/>
          <w:position w:val="-24"/>
          <w:szCs w:val="22"/>
        </w:rPr>
        <w:object w:dxaOrig="1380" w:dyaOrig="620">
          <v:shape id="_x0000_i1027" type="#_x0000_t75" style="width:69pt;height:30.75pt" o:ole="">
            <v:imagedata r:id="rId15" o:title=""/>
          </v:shape>
          <o:OLEObject Type="Embed" ProgID="Equation.DSMT4" ShapeID="_x0000_i1027" DrawAspect="Content" ObjectID="_1410462077" r:id="rId16"/>
        </w:object>
      </w:r>
      <w:r>
        <w:rPr>
          <w:rFonts w:ascii="Palatino Linotype" w:eastAsia="Arial Unicode MS" w:hAnsi="Palatino Linotype"/>
          <w:szCs w:val="22"/>
        </w:rPr>
        <w:t xml:space="preserve">  so that you can state the   </w:t>
      </w:r>
    </w:p>
    <w:p w:rsidR="007B7722" w:rsidRDefault="00B621A9" w:rsidP="00B621A9">
      <w:pPr>
        <w:pStyle w:val="NLafirst"/>
        <w:tabs>
          <w:tab w:val="left" w:pos="648"/>
        </w:tabs>
        <w:ind w:left="720" w:firstLine="0"/>
        <w:rPr>
          <w:rFonts w:ascii="Palatino Linotype" w:eastAsia="Arial Unicode MS" w:hAnsi="Palatino Linotype"/>
          <w:szCs w:val="22"/>
        </w:rPr>
      </w:pPr>
      <w:r>
        <w:rPr>
          <w:rFonts w:ascii="Palatino Linotype" w:eastAsia="Arial Unicode MS" w:hAnsi="Palatino Linotype"/>
          <w:szCs w:val="22"/>
        </w:rPr>
        <w:t xml:space="preserve">Transformations to change it from the basic rational </w:t>
      </w:r>
      <w:proofErr w:type="gramStart"/>
      <w:r>
        <w:rPr>
          <w:rFonts w:ascii="Palatino Linotype" w:eastAsia="Arial Unicode MS" w:hAnsi="Palatino Linotype"/>
          <w:szCs w:val="22"/>
        </w:rPr>
        <w:t xml:space="preserve">function  </w:t>
      </w:r>
      <w:proofErr w:type="gramEnd"/>
      <w:r w:rsidRPr="00B621A9">
        <w:rPr>
          <w:rFonts w:ascii="Palatino Linotype" w:eastAsia="Arial Unicode MS" w:hAnsi="Palatino Linotype"/>
          <w:position w:val="-24"/>
          <w:szCs w:val="22"/>
        </w:rPr>
        <w:object w:dxaOrig="940" w:dyaOrig="620">
          <v:shape id="_x0000_i1028" type="#_x0000_t75" style="width:47.25pt;height:30.75pt" o:ole="">
            <v:imagedata r:id="rId17" o:title=""/>
          </v:shape>
          <o:OLEObject Type="Embed" ProgID="Equation.DSMT4" ShapeID="_x0000_i1028" DrawAspect="Content" ObjectID="_1410462078" r:id="rId18"/>
        </w:object>
      </w:r>
      <w:r w:rsidR="0001772E">
        <w:rPr>
          <w:rFonts w:ascii="Palatino Linotype" w:eastAsia="Arial Unicode MS" w:hAnsi="Palatino Linotype"/>
          <w:szCs w:val="22"/>
        </w:rPr>
        <w:t>.</w:t>
      </w:r>
    </w:p>
    <w:p w:rsidR="007B7722" w:rsidRDefault="007B7722"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442285" w:rsidRDefault="00442285" w:rsidP="00A24098">
      <w:pPr>
        <w:pStyle w:val="NLafirst"/>
        <w:tabs>
          <w:tab w:val="left" w:pos="648"/>
        </w:tabs>
        <w:ind w:left="389" w:firstLine="0"/>
        <w:rPr>
          <w:rFonts w:ascii="Palatino Linotype" w:eastAsia="Arial Unicode MS" w:hAnsi="Palatino Linotype"/>
          <w:szCs w:val="22"/>
        </w:rPr>
      </w:pPr>
    </w:p>
    <w:p w:rsidR="0001772E" w:rsidRDefault="0001772E" w:rsidP="00B621A9">
      <w:pPr>
        <w:pStyle w:val="NLafirst"/>
        <w:tabs>
          <w:tab w:val="left" w:pos="648"/>
        </w:tabs>
        <w:ind w:left="0" w:firstLine="0"/>
        <w:rPr>
          <w:rFonts w:ascii="Palatino Linotype" w:eastAsia="Arial Unicode MS" w:hAnsi="Palatino Linotype"/>
          <w:szCs w:val="22"/>
        </w:rPr>
      </w:pPr>
    </w:p>
    <w:p w:rsidR="0001772E" w:rsidRPr="00116FFF" w:rsidRDefault="00442285" w:rsidP="00B621A9">
      <w:pPr>
        <w:pStyle w:val="NLafirst"/>
        <w:tabs>
          <w:tab w:val="left" w:pos="648"/>
        </w:tabs>
        <w:ind w:left="0" w:firstLine="0"/>
        <w:rPr>
          <w:rFonts w:ascii="Palatino Linotype" w:eastAsia="Arial Unicode MS" w:hAnsi="Palatino Linotype"/>
          <w:szCs w:val="22"/>
        </w:rPr>
      </w:pPr>
      <w:r w:rsidRPr="00F66DF7">
        <w:rPr>
          <w:rFonts w:ascii="Palatino Linotype" w:eastAsia="Arial Unicode MS" w:hAnsi="Palatino Linotype"/>
          <w:b/>
          <w:szCs w:val="22"/>
        </w:rPr>
        <w:lastRenderedPageBreak/>
        <w:t>3.</w:t>
      </w:r>
      <w:r>
        <w:rPr>
          <w:rFonts w:ascii="Palatino Linotype" w:eastAsia="Arial Unicode MS" w:hAnsi="Palatino Linotype"/>
          <w:szCs w:val="22"/>
        </w:rPr>
        <w:t xml:space="preserve">  </w:t>
      </w:r>
      <w:r w:rsidR="0001772E">
        <w:rPr>
          <w:rFonts w:ascii="Palatino Linotype" w:eastAsia="Arial Unicode MS" w:hAnsi="Palatino Linotype"/>
          <w:szCs w:val="22"/>
        </w:rPr>
        <w:t xml:space="preserve"> </w:t>
      </w:r>
      <w:r w:rsidR="00B621A9">
        <w:rPr>
          <w:rFonts w:ascii="Palatino Linotype" w:eastAsia="Arial Unicode MS" w:hAnsi="Palatino Linotype"/>
          <w:szCs w:val="22"/>
        </w:rPr>
        <w:t>Match the graph of each rational function with its equation</w:t>
      </w:r>
      <w:r w:rsidR="00F66DF7">
        <w:rPr>
          <w:rFonts w:ascii="Palatino Linotype" w:eastAsia="Arial Unicode MS" w:hAnsi="Palatino Linotype"/>
          <w:szCs w:val="22"/>
        </w:rPr>
        <w:t>.</w:t>
      </w:r>
      <w:r w:rsidR="00B621A9">
        <w:rPr>
          <w:rFonts w:ascii="Palatino Linotype" w:eastAsia="Arial Unicode MS" w:hAnsi="Palatino Linotype"/>
          <w:szCs w:val="22"/>
        </w:rPr>
        <w:t xml:space="preserve">  You must give an explanation for each choice.</w:t>
      </w:r>
    </w:p>
    <w:p w:rsidR="007B7722" w:rsidRDefault="007B7722" w:rsidP="003B3BE6">
      <w:pPr>
        <w:pStyle w:val="NLafirst"/>
        <w:tabs>
          <w:tab w:val="left" w:pos="672"/>
        </w:tabs>
        <w:ind w:left="389" w:firstLine="0"/>
        <w:rPr>
          <w:rFonts w:ascii="Palatino Linotype" w:hAnsi="Palatino Linotype"/>
        </w:rPr>
      </w:pPr>
    </w:p>
    <w:p w:rsidR="007B7722" w:rsidRPr="00116FFF" w:rsidRDefault="00B621A9" w:rsidP="003B3BE6">
      <w:pPr>
        <w:pStyle w:val="NLafirst"/>
        <w:tabs>
          <w:tab w:val="left" w:pos="672"/>
        </w:tabs>
        <w:ind w:left="389" w:firstLine="0"/>
        <w:rPr>
          <w:rFonts w:ascii="Palatino Linotype" w:hAnsi="Palatino Linotype"/>
        </w:rPr>
      </w:pPr>
      <w:r>
        <w:rPr>
          <w:rFonts w:ascii="Palatino Linotype" w:hAnsi="Palatino Linotype"/>
        </w:rPr>
        <w:tab/>
      </w:r>
      <w:r>
        <w:rPr>
          <w:rFonts w:ascii="Palatino Linotype" w:hAnsi="Palatino Linotype"/>
        </w:rPr>
        <w:tab/>
      </w:r>
      <w:r w:rsidRPr="00B621A9">
        <w:rPr>
          <w:rFonts w:ascii="Palatino Linotype" w:hAnsi="Palatino Linotype"/>
          <w:position w:val="-24"/>
        </w:rPr>
        <w:object w:dxaOrig="1600" w:dyaOrig="660">
          <v:shape id="_x0000_i1029" type="#_x0000_t75" style="width:80.25pt;height:33pt" o:ole="">
            <v:imagedata r:id="rId19" o:title=""/>
          </v:shape>
          <o:OLEObject Type="Embed" ProgID="Equation.DSMT4" ShapeID="_x0000_i1029" DrawAspect="Content" ObjectID="_1410462079" r:id="rId20"/>
        </w:object>
      </w:r>
      <w:r>
        <w:rPr>
          <w:rFonts w:ascii="Palatino Linotype" w:hAnsi="Palatino Linotype"/>
        </w:rPr>
        <w:tab/>
      </w:r>
      <w:r>
        <w:rPr>
          <w:rFonts w:ascii="Palatino Linotype" w:hAnsi="Palatino Linotype"/>
        </w:rPr>
        <w:tab/>
      </w:r>
      <w:r w:rsidRPr="00B621A9">
        <w:rPr>
          <w:rFonts w:ascii="Palatino Linotype" w:hAnsi="Palatino Linotype"/>
          <w:position w:val="-24"/>
        </w:rPr>
        <w:object w:dxaOrig="1719" w:dyaOrig="660">
          <v:shape id="_x0000_i1030" type="#_x0000_t75" style="width:86.25pt;height:33pt" o:ole="">
            <v:imagedata r:id="rId21" o:title=""/>
          </v:shape>
          <o:OLEObject Type="Embed" ProgID="Equation.DSMT4" ShapeID="_x0000_i1030" DrawAspect="Content" ObjectID="_1410462080" r:id="rId22"/>
        </w:object>
      </w:r>
      <w:r>
        <w:rPr>
          <w:rFonts w:ascii="Palatino Linotype" w:hAnsi="Palatino Linotype"/>
        </w:rPr>
        <w:tab/>
      </w:r>
      <w:r>
        <w:rPr>
          <w:rFonts w:ascii="Palatino Linotype" w:hAnsi="Palatino Linotype"/>
        </w:rPr>
        <w:tab/>
      </w:r>
      <w:r w:rsidRPr="00B621A9">
        <w:rPr>
          <w:rFonts w:ascii="Palatino Linotype" w:hAnsi="Palatino Linotype"/>
          <w:position w:val="-24"/>
        </w:rPr>
        <w:object w:dxaOrig="1620" w:dyaOrig="660">
          <v:shape id="_x0000_i1031" type="#_x0000_t75" style="width:81pt;height:33pt" o:ole="">
            <v:imagedata r:id="rId23" o:title=""/>
          </v:shape>
          <o:OLEObject Type="Embed" ProgID="Equation.DSMT4" ShapeID="_x0000_i1031" DrawAspect="Content" ObjectID="_1410462081" r:id="rId24"/>
        </w:object>
      </w:r>
    </w:p>
    <w:p w:rsidR="009E68CC" w:rsidRDefault="00B621A9" w:rsidP="00B621A9">
      <w:pPr>
        <w:pStyle w:val="NL"/>
        <w:spacing w:before="100"/>
        <w:rPr>
          <w:rFonts w:ascii="Palatino Linotype" w:hAnsi="Palatino Linotype"/>
          <w:b/>
        </w:rPr>
      </w:pPr>
      <w:r>
        <w:rPr>
          <w:rFonts w:ascii="Palatino Linotype" w:hAnsi="Palatino Linotype"/>
          <w:b/>
          <w:noProof/>
          <w:lang w:val="en-US"/>
        </w:rPr>
        <w:pict>
          <v:oval id="_x0000_s1353" style="position:absolute;left:0;text-align:left;margin-left:399.4pt;margin-top:64.85pt;width:4.65pt;height:4.3pt;z-index:251674112"/>
        </w:pict>
      </w:r>
      <w:r>
        <w:rPr>
          <w:rFonts w:ascii="Palatino Linotype" w:hAnsi="Palatino Linotype"/>
          <w:b/>
          <w:noProof/>
          <w:lang w:val="en-US"/>
        </w:rPr>
        <w:drawing>
          <wp:inline distT="0" distB="0" distL="0" distR="0">
            <wp:extent cx="1701939" cy="1284051"/>
            <wp:effectExtent l="19050" t="0" r="0" b="0"/>
            <wp:docPr id="1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cstate="print"/>
                    <a:srcRect/>
                    <a:stretch>
                      <a:fillRect/>
                    </a:stretch>
                  </pic:blipFill>
                  <pic:spPr bwMode="auto">
                    <a:xfrm>
                      <a:off x="0" y="0"/>
                      <a:ext cx="1705535" cy="1286764"/>
                    </a:xfrm>
                    <a:prstGeom prst="rect">
                      <a:avLst/>
                    </a:prstGeom>
                    <a:noFill/>
                    <a:ln w="9525">
                      <a:noFill/>
                      <a:miter lim="800000"/>
                      <a:headEnd/>
                      <a:tailEnd/>
                    </a:ln>
                  </pic:spPr>
                </pic:pic>
              </a:graphicData>
            </a:graphic>
          </wp:inline>
        </w:drawing>
      </w:r>
      <w:r>
        <w:rPr>
          <w:rFonts w:ascii="Palatino Linotype" w:hAnsi="Palatino Linotype"/>
          <w:b/>
          <w:noProof/>
          <w:lang w:val="en-US"/>
        </w:rPr>
        <w:drawing>
          <wp:anchor distT="0" distB="0" distL="114300" distR="114300" simplePos="0" relativeHeight="251673088" behindDoc="0" locked="0" layoutInCell="1" allowOverlap="1">
            <wp:simplePos x="0" y="0"/>
            <wp:positionH relativeFrom="column">
              <wp:posOffset>4110990</wp:posOffset>
            </wp:positionH>
            <wp:positionV relativeFrom="paragraph">
              <wp:posOffset>67945</wp:posOffset>
            </wp:positionV>
            <wp:extent cx="1728470" cy="1303020"/>
            <wp:effectExtent l="19050" t="0" r="5080" b="0"/>
            <wp:wrapSquare wrapText="bothSides"/>
            <wp:docPr id="6"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6" cstate="print"/>
                    <a:srcRect/>
                    <a:stretch>
                      <a:fillRect/>
                    </a:stretch>
                  </pic:blipFill>
                  <pic:spPr bwMode="auto">
                    <a:xfrm>
                      <a:off x="0" y="0"/>
                      <a:ext cx="1728470" cy="1303020"/>
                    </a:xfrm>
                    <a:prstGeom prst="rect">
                      <a:avLst/>
                    </a:prstGeom>
                    <a:noFill/>
                  </pic:spPr>
                </pic:pic>
              </a:graphicData>
            </a:graphic>
          </wp:anchor>
        </w:drawing>
      </w:r>
      <w:r>
        <w:rPr>
          <w:rFonts w:ascii="Palatino Linotype" w:hAnsi="Palatino Linotype"/>
          <w:b/>
        </w:rPr>
        <w:t xml:space="preserve">         </w:t>
      </w:r>
      <w:r>
        <w:rPr>
          <w:rFonts w:ascii="Palatino Linotype" w:hAnsi="Palatino Linotype"/>
          <w:b/>
          <w:noProof/>
          <w:lang w:val="en-US"/>
        </w:rPr>
        <w:drawing>
          <wp:inline distT="0" distB="0" distL="0" distR="0">
            <wp:extent cx="1725444" cy="1301170"/>
            <wp:effectExtent l="19050" t="0" r="8106" b="0"/>
            <wp:docPr id="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cstate="print"/>
                    <a:srcRect/>
                    <a:stretch>
                      <a:fillRect/>
                    </a:stretch>
                  </pic:blipFill>
                  <pic:spPr bwMode="auto">
                    <a:xfrm>
                      <a:off x="0" y="0"/>
                      <a:ext cx="1725444" cy="1301170"/>
                    </a:xfrm>
                    <a:prstGeom prst="rect">
                      <a:avLst/>
                    </a:prstGeom>
                    <a:noFill/>
                    <a:ln w="9525">
                      <a:noFill/>
                      <a:miter lim="800000"/>
                      <a:headEnd/>
                      <a:tailEnd/>
                    </a:ln>
                  </pic:spPr>
                </pic:pic>
              </a:graphicData>
            </a:graphic>
          </wp:inline>
        </w:drawing>
      </w:r>
      <w:r>
        <w:rPr>
          <w:rFonts w:ascii="Palatino Linotype" w:hAnsi="Palatino Linotype"/>
          <w:b/>
        </w:rPr>
        <w:t xml:space="preserve">    </w:t>
      </w:r>
    </w:p>
    <w:p w:rsidR="009E68CC" w:rsidRDefault="009E68CC" w:rsidP="00B262A2">
      <w:pPr>
        <w:pStyle w:val="NL"/>
        <w:spacing w:before="100"/>
        <w:ind w:left="389" w:hanging="389"/>
        <w:rPr>
          <w:rFonts w:ascii="Palatino Linotype" w:hAnsi="Palatino Linotype"/>
          <w:b/>
        </w:rPr>
      </w:pPr>
    </w:p>
    <w:p w:rsidR="009E68CC" w:rsidRDefault="00B621A9" w:rsidP="00B262A2">
      <w:pPr>
        <w:pStyle w:val="NL"/>
        <w:spacing w:before="100"/>
        <w:ind w:left="389" w:hanging="389"/>
        <w:rPr>
          <w:rFonts w:ascii="Palatino Linotype" w:hAnsi="Palatino Linotype"/>
          <w:b/>
        </w:rPr>
      </w:pPr>
      <w:r>
        <w:rPr>
          <w:rFonts w:ascii="Palatino Linotype" w:hAnsi="Palatino Linotype"/>
          <w:b/>
        </w:rPr>
        <w:tab/>
      </w:r>
      <w:r>
        <w:rPr>
          <w:rFonts w:ascii="Palatino Linotype" w:hAnsi="Palatino Linotype"/>
          <w:b/>
        </w:rPr>
        <w:tab/>
      </w:r>
    </w:p>
    <w:p w:rsidR="00F66DF7" w:rsidRDefault="00F66DF7" w:rsidP="00B621A9">
      <w:pPr>
        <w:pStyle w:val="NL"/>
        <w:spacing w:before="100"/>
        <w:ind w:left="0" w:firstLine="0"/>
        <w:rPr>
          <w:rFonts w:ascii="Palatino Linotype" w:hAnsi="Palatino Linotype"/>
          <w:b/>
        </w:rPr>
      </w:pPr>
    </w:p>
    <w:p w:rsidR="00B621A9" w:rsidRDefault="00B621A9" w:rsidP="00B621A9">
      <w:pPr>
        <w:pStyle w:val="NL"/>
        <w:spacing w:before="100"/>
        <w:ind w:left="0" w:firstLine="0"/>
        <w:rPr>
          <w:rFonts w:ascii="Palatino Linotype" w:hAnsi="Palatino Linotype"/>
          <w:b/>
        </w:rPr>
      </w:pPr>
    </w:p>
    <w:p w:rsidR="00B621A9" w:rsidRDefault="00B621A9" w:rsidP="00B621A9">
      <w:pPr>
        <w:pStyle w:val="NL"/>
        <w:spacing w:before="100"/>
        <w:ind w:left="0" w:firstLine="0"/>
        <w:rPr>
          <w:rFonts w:ascii="Palatino Linotype" w:hAnsi="Palatino Linotype"/>
          <w:b/>
        </w:rPr>
      </w:pPr>
    </w:p>
    <w:p w:rsidR="00B621A9" w:rsidRDefault="00B621A9" w:rsidP="00B621A9">
      <w:pPr>
        <w:pStyle w:val="NL"/>
        <w:spacing w:before="100"/>
        <w:ind w:left="0" w:firstLine="0"/>
        <w:rPr>
          <w:rFonts w:ascii="Palatino Linotype" w:hAnsi="Palatino Linotype"/>
          <w:b/>
        </w:rPr>
      </w:pPr>
    </w:p>
    <w:p w:rsidR="00B621A9" w:rsidRDefault="00B621A9" w:rsidP="00B621A9">
      <w:pPr>
        <w:pStyle w:val="NL"/>
        <w:spacing w:before="100"/>
        <w:ind w:left="0" w:firstLine="0"/>
        <w:rPr>
          <w:rFonts w:ascii="Palatino Linotype" w:hAnsi="Palatino Linotype"/>
          <w:b/>
        </w:rPr>
      </w:pPr>
    </w:p>
    <w:p w:rsidR="00F66DF7" w:rsidRPr="00EE52CE" w:rsidRDefault="00F66DF7" w:rsidP="00B262A2">
      <w:pPr>
        <w:pStyle w:val="NL"/>
        <w:spacing w:before="100"/>
        <w:ind w:left="389" w:hanging="389"/>
        <w:rPr>
          <w:rFonts w:ascii="Palatino Linotype" w:hAnsi="Palatino Linotype"/>
        </w:rPr>
      </w:pPr>
      <w:r>
        <w:rPr>
          <w:rFonts w:ascii="Palatino Linotype" w:hAnsi="Palatino Linotype"/>
          <w:b/>
        </w:rPr>
        <w:t xml:space="preserve">4.  </w:t>
      </w:r>
      <w:r w:rsidR="00EE52CE">
        <w:rPr>
          <w:rFonts w:ascii="Palatino Linotype" w:hAnsi="Palatino Linotype"/>
          <w:b/>
        </w:rPr>
        <w:t xml:space="preserve"> </w:t>
      </w:r>
      <w:r w:rsidR="00EE52CE" w:rsidRPr="00EE52CE">
        <w:rPr>
          <w:rFonts w:ascii="Palatino Linotype" w:hAnsi="Palatino Linotype"/>
        </w:rPr>
        <w:t xml:space="preserve">Use technology to </w:t>
      </w:r>
      <w:r w:rsidR="00B621A9">
        <w:rPr>
          <w:rFonts w:ascii="Palatino Linotype" w:hAnsi="Palatino Linotype"/>
        </w:rPr>
        <w:t>solve the radical function graphically</w:t>
      </w:r>
      <w:r w:rsidR="00EE52CE">
        <w:rPr>
          <w:rFonts w:ascii="Palatino Linotype" w:hAnsi="Palatino Linotype"/>
        </w:rPr>
        <w:t>.</w:t>
      </w:r>
      <w:r w:rsidR="00B621A9">
        <w:rPr>
          <w:rFonts w:ascii="Palatino Linotype" w:hAnsi="Palatino Linotype"/>
        </w:rPr>
        <w:t xml:space="preserve">   </w:t>
      </w:r>
      <w:r w:rsidR="00B621A9" w:rsidRPr="00B621A9">
        <w:rPr>
          <w:rFonts w:ascii="Palatino Linotype" w:hAnsi="Palatino Linotype"/>
          <w:position w:val="-24"/>
        </w:rPr>
        <w:object w:dxaOrig="1680" w:dyaOrig="620">
          <v:shape id="_x0000_i1032" type="#_x0000_t75" style="width:84pt;height:30.75pt" o:ole="">
            <v:imagedata r:id="rId28" o:title=""/>
          </v:shape>
          <o:OLEObject Type="Embed" ProgID="Equation.DSMT4" ShapeID="_x0000_i1032" DrawAspect="Content" ObjectID="_1410462082" r:id="rId29"/>
        </w:object>
      </w:r>
    </w:p>
    <w:p w:rsidR="00EE52CE" w:rsidRPr="00B621A9" w:rsidRDefault="00B621A9" w:rsidP="00B262A2">
      <w:pPr>
        <w:pStyle w:val="NL"/>
        <w:spacing w:before="100"/>
        <w:ind w:left="389" w:hanging="389"/>
        <w:rPr>
          <w:rFonts w:ascii="Palatino Linotype" w:hAnsi="Palatino Linotype"/>
        </w:rPr>
      </w:pPr>
      <w:r>
        <w:rPr>
          <w:rFonts w:ascii="Palatino Linotype" w:hAnsi="Palatino Linotype"/>
          <w:b/>
        </w:rPr>
        <w:tab/>
      </w:r>
      <w:r w:rsidRPr="00B621A9">
        <w:rPr>
          <w:rFonts w:ascii="Palatino Linotype" w:hAnsi="Palatino Linotype"/>
        </w:rPr>
        <w:t>Sketch</w:t>
      </w:r>
      <w:r>
        <w:rPr>
          <w:rFonts w:ascii="Palatino Linotype" w:hAnsi="Palatino Linotype"/>
        </w:rPr>
        <w:t xml:space="preserve"> and label the graph of the solution.  State your answer to the nearest hundredth.</w:t>
      </w:r>
    </w:p>
    <w:p w:rsidR="00B621A9" w:rsidRDefault="00B621A9" w:rsidP="00B262A2">
      <w:pPr>
        <w:pStyle w:val="NL"/>
        <w:spacing w:before="100"/>
        <w:ind w:left="389" w:hanging="389"/>
        <w:rPr>
          <w:rFonts w:ascii="Palatino Linotype" w:hAnsi="Palatino Linotype"/>
          <w:b/>
        </w:rPr>
      </w:pPr>
      <w:r>
        <w:rPr>
          <w:rFonts w:ascii="Palatino Linotype" w:hAnsi="Palatino Linotype"/>
          <w:b/>
          <w:noProof/>
          <w:lang w:val="en-US"/>
        </w:rPr>
        <w:drawing>
          <wp:anchor distT="0" distB="0" distL="114300" distR="114300" simplePos="0" relativeHeight="251670016" behindDoc="1" locked="0" layoutInCell="1" allowOverlap="1">
            <wp:simplePos x="0" y="0"/>
            <wp:positionH relativeFrom="column">
              <wp:posOffset>190500</wp:posOffset>
            </wp:positionH>
            <wp:positionV relativeFrom="paragraph">
              <wp:posOffset>202565</wp:posOffset>
            </wp:positionV>
            <wp:extent cx="2533650" cy="2533650"/>
            <wp:effectExtent l="19050" t="0" r="0" b="0"/>
            <wp:wrapNone/>
            <wp:docPr id="2"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 cstate="print"/>
                    <a:srcRect/>
                    <a:stretch>
                      <a:fillRect/>
                    </a:stretch>
                  </pic:blipFill>
                  <pic:spPr bwMode="auto">
                    <a:xfrm>
                      <a:off x="0" y="0"/>
                      <a:ext cx="2533650" cy="2533650"/>
                    </a:xfrm>
                    <a:prstGeom prst="rect">
                      <a:avLst/>
                    </a:prstGeom>
                    <a:noFill/>
                    <a:ln w="9525">
                      <a:noFill/>
                      <a:miter lim="800000"/>
                      <a:headEnd/>
                      <a:tailEnd/>
                    </a:ln>
                  </pic:spPr>
                </pic:pic>
              </a:graphicData>
            </a:graphic>
          </wp:anchor>
        </w:drawing>
      </w:r>
    </w:p>
    <w:p w:rsidR="00B621A9" w:rsidRDefault="00B621A9" w:rsidP="00B262A2">
      <w:pPr>
        <w:pStyle w:val="NL"/>
        <w:spacing w:before="100"/>
        <w:ind w:left="389" w:hanging="389"/>
        <w:rPr>
          <w:rFonts w:ascii="Palatino Linotype" w:hAnsi="Palatino Linotype"/>
          <w:b/>
        </w:rPr>
      </w:pPr>
    </w:p>
    <w:p w:rsidR="00EE52CE" w:rsidRDefault="00EE52CE" w:rsidP="00B262A2">
      <w:pPr>
        <w:pStyle w:val="NL"/>
        <w:spacing w:before="100"/>
        <w:ind w:left="389" w:hanging="389"/>
        <w:rPr>
          <w:rFonts w:ascii="Palatino Linotype" w:hAnsi="Palatino Linotype"/>
          <w:b/>
        </w:rPr>
      </w:pPr>
    </w:p>
    <w:p w:rsidR="00EE52CE" w:rsidRPr="00B621A9" w:rsidRDefault="00B621A9" w:rsidP="00B262A2">
      <w:pPr>
        <w:pStyle w:val="NL"/>
        <w:spacing w:before="100"/>
        <w:ind w:left="389" w:hanging="389"/>
        <w:rPr>
          <w:rFonts w:ascii="Palatino Linotype" w:hAnsi="Palatino Linotype"/>
        </w:rPr>
      </w:pP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Pr>
          <w:rFonts w:ascii="Palatino Linotype" w:hAnsi="Palatino Linotype"/>
          <w:b/>
        </w:rPr>
        <w:tab/>
      </w:r>
      <w:r w:rsidRPr="00B621A9">
        <w:rPr>
          <w:rFonts w:ascii="Palatino Linotype" w:hAnsi="Palatino Linotype"/>
        </w:rPr>
        <w:t>Algebraically solve the equation.</w:t>
      </w:r>
    </w:p>
    <w:p w:rsidR="00EE52CE" w:rsidRDefault="00EE52CE" w:rsidP="00B262A2">
      <w:pPr>
        <w:pStyle w:val="NL"/>
        <w:spacing w:before="100"/>
        <w:ind w:left="389" w:hanging="389"/>
        <w:rPr>
          <w:rFonts w:ascii="Palatino Linotype" w:hAnsi="Palatino Linotype"/>
          <w:b/>
        </w:rPr>
      </w:pPr>
    </w:p>
    <w:p w:rsidR="00EE52CE" w:rsidRDefault="00EE52CE"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262A2">
      <w:pPr>
        <w:pStyle w:val="NL"/>
        <w:spacing w:before="100"/>
        <w:ind w:left="389" w:hanging="389"/>
        <w:rPr>
          <w:rFonts w:ascii="Palatino Linotype" w:hAnsi="Palatino Linotype"/>
          <w:b/>
        </w:rPr>
      </w:pPr>
    </w:p>
    <w:p w:rsidR="00B621A9" w:rsidRDefault="00B621A9" w:rsidP="00B621A9">
      <w:pPr>
        <w:pStyle w:val="NL"/>
        <w:spacing w:before="100"/>
        <w:ind w:left="389" w:hanging="389"/>
        <w:rPr>
          <w:rFonts w:ascii="Palatino Linotype" w:hAnsi="Palatino Linotype"/>
        </w:rPr>
      </w:pPr>
      <w:r w:rsidRPr="00B621A9">
        <w:rPr>
          <w:rFonts w:ascii="Palatino Linotype" w:hAnsi="Palatino Linotype"/>
        </w:rPr>
        <w:t>Leave your answer in exact form</w:t>
      </w:r>
      <w:r>
        <w:rPr>
          <w:rFonts w:ascii="Palatino Linotype" w:hAnsi="Palatino Linotype"/>
        </w:rPr>
        <w:t>.</w:t>
      </w:r>
    </w:p>
    <w:p w:rsidR="00B621A9" w:rsidRPr="00B621A9" w:rsidRDefault="00B621A9" w:rsidP="00B621A9">
      <w:pPr>
        <w:pStyle w:val="NL"/>
        <w:spacing w:before="100"/>
        <w:ind w:left="389" w:hanging="389"/>
        <w:rPr>
          <w:rFonts w:ascii="Palatino Linotype" w:hAnsi="Palatino Linotype"/>
        </w:rPr>
      </w:pPr>
    </w:p>
    <w:p w:rsidR="008C6D73" w:rsidRPr="00B621A9" w:rsidRDefault="00906EA5" w:rsidP="00B621A9">
      <w:pPr>
        <w:pStyle w:val="NL"/>
        <w:spacing w:before="100"/>
        <w:ind w:left="389" w:hanging="389"/>
        <w:rPr>
          <w:rFonts w:ascii="Palatino Linotype" w:hAnsi="Palatino Linotype"/>
        </w:rPr>
      </w:pPr>
      <w:r>
        <w:rPr>
          <w:rFonts w:ascii="Palatino Linotype" w:hAnsi="Palatino Linotype"/>
          <w:b/>
        </w:rPr>
        <w:lastRenderedPageBreak/>
        <w:t xml:space="preserve">5.   </w:t>
      </w:r>
      <w:r w:rsidR="00B621A9">
        <w:rPr>
          <w:rFonts w:ascii="Palatino Linotype" w:hAnsi="Palatino Linotype"/>
        </w:rPr>
        <w:t>Explain why the previous question, when solved graphically gives an approximate solution, while solving algebraically yields an exact root.</w:t>
      </w:r>
    </w:p>
    <w:p w:rsidR="008C6D73" w:rsidRDefault="008C6D73" w:rsidP="008C6D73">
      <w:pPr>
        <w:pStyle w:val="NLnosp"/>
        <w:spacing w:before="20" w:after="80"/>
        <w:ind w:left="465" w:firstLine="0"/>
        <w:rPr>
          <w:rFonts w:ascii="Palatino Linotype" w:hAnsi="Palatino Linotype"/>
        </w:rPr>
      </w:pPr>
    </w:p>
    <w:p w:rsidR="008C6D73" w:rsidRDefault="008C6D73"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8C6D73" w:rsidRDefault="008C6D73" w:rsidP="00B621A9">
      <w:pPr>
        <w:pStyle w:val="NLnosp"/>
        <w:spacing w:before="20" w:after="80"/>
        <w:rPr>
          <w:rFonts w:ascii="Palatino Linotype" w:hAnsi="Palatino Linotype"/>
        </w:rPr>
      </w:pPr>
    </w:p>
    <w:p w:rsidR="00C75F6C" w:rsidRDefault="00B621A9" w:rsidP="00B621A9">
      <w:pPr>
        <w:pStyle w:val="NLnosp"/>
        <w:spacing w:before="20" w:after="80"/>
        <w:rPr>
          <w:rFonts w:ascii="Palatino Linotype" w:hAnsi="Palatino Linotype"/>
        </w:rPr>
      </w:pPr>
      <w:r w:rsidRPr="00B621A9">
        <w:rPr>
          <w:rFonts w:ascii="Palatino Linotype" w:hAnsi="Palatino Linotype"/>
          <w:b/>
        </w:rPr>
        <w:t>6.</w:t>
      </w:r>
      <w:r>
        <w:rPr>
          <w:rFonts w:ascii="Palatino Linotype" w:hAnsi="Palatino Linotype"/>
        </w:rPr>
        <w:t xml:space="preserve">  Alex and Donovan are traveling to a store in Vulcan, 400 km away, to purchase the last set of Spock Ears in the Province.  Alex leaves one hour earlier than Donovan, but Donovan travels at an average speed 20km/h faster than Alex.  If they arrive at the store at exactly the same time, what was the average speed that each of them traveled?</w:t>
      </w:r>
    </w:p>
    <w:p w:rsidR="00B621A9" w:rsidRDefault="00B621A9" w:rsidP="00B621A9">
      <w:pPr>
        <w:pStyle w:val="NLnosp"/>
        <w:spacing w:before="20" w:after="80"/>
        <w:rPr>
          <w:rFonts w:ascii="Palatino Linotype" w:hAnsi="Palatino Linotype"/>
        </w:rPr>
      </w:pPr>
    </w:p>
    <w:p w:rsidR="00B621A9" w:rsidRDefault="00B621A9" w:rsidP="00B621A9">
      <w:pPr>
        <w:pStyle w:val="NLnosp"/>
        <w:numPr>
          <w:ilvl w:val="0"/>
          <w:numId w:val="12"/>
        </w:numPr>
        <w:spacing w:before="20" w:after="80"/>
        <w:rPr>
          <w:rFonts w:ascii="Palatino Linotype" w:hAnsi="Palatino Linotype"/>
        </w:rPr>
      </w:pPr>
      <w:r>
        <w:rPr>
          <w:rFonts w:ascii="Palatino Linotype" w:hAnsi="Palatino Linotype"/>
        </w:rPr>
        <w:t xml:space="preserve">  </w:t>
      </w:r>
      <w:proofErr w:type="gramStart"/>
      <w:r>
        <w:rPr>
          <w:rFonts w:ascii="Palatino Linotype" w:hAnsi="Palatino Linotype"/>
        </w:rPr>
        <w:t>Let  t</w:t>
      </w:r>
      <w:proofErr w:type="gramEnd"/>
      <w:r>
        <w:rPr>
          <w:rFonts w:ascii="Palatino Linotype" w:hAnsi="Palatino Linotype"/>
        </w:rPr>
        <w:t xml:space="preserve">  represent the time it takes Alex to travel to the store.  Write an expression for the average speed that each person travels.</w:t>
      </w:r>
    </w:p>
    <w:p w:rsidR="00B621A9" w:rsidRDefault="00B621A9" w:rsidP="00B621A9">
      <w:pPr>
        <w:pStyle w:val="NLnosp"/>
        <w:spacing w:before="20" w:after="80"/>
        <w:rPr>
          <w:rFonts w:ascii="Palatino Linotype" w:hAnsi="Palatino Linotype"/>
        </w:rPr>
      </w:pPr>
    </w:p>
    <w:p w:rsidR="00B621A9" w:rsidRDefault="00B621A9" w:rsidP="00B621A9">
      <w:pPr>
        <w:pStyle w:val="NLnosp"/>
        <w:spacing w:before="20" w:after="80"/>
        <w:rPr>
          <w:rFonts w:ascii="Palatino Linotype" w:hAnsi="Palatino Linotype"/>
        </w:rPr>
      </w:pPr>
    </w:p>
    <w:p w:rsidR="00B621A9" w:rsidRDefault="00B621A9" w:rsidP="00B621A9">
      <w:pPr>
        <w:pStyle w:val="NLnosp"/>
        <w:spacing w:before="20" w:after="80"/>
        <w:rPr>
          <w:rFonts w:ascii="Palatino Linotype" w:hAnsi="Palatino Linotype"/>
        </w:rPr>
      </w:pPr>
    </w:p>
    <w:p w:rsidR="00B621A9" w:rsidRDefault="00B621A9" w:rsidP="00B621A9">
      <w:pPr>
        <w:pStyle w:val="NLnosp"/>
        <w:numPr>
          <w:ilvl w:val="0"/>
          <w:numId w:val="12"/>
        </w:numPr>
        <w:spacing w:before="20" w:after="80"/>
        <w:rPr>
          <w:rFonts w:ascii="Palatino Linotype" w:hAnsi="Palatino Linotype"/>
        </w:rPr>
      </w:pPr>
      <w:r>
        <w:rPr>
          <w:rFonts w:ascii="Palatino Linotype" w:hAnsi="Palatino Linotype"/>
        </w:rPr>
        <w:t xml:space="preserve"> Write and solve an equation that represents the difference in their average speeds.</w:t>
      </w:r>
    </w:p>
    <w:p w:rsidR="00C75F6C" w:rsidRDefault="00C75F6C" w:rsidP="008C6D73">
      <w:pPr>
        <w:pStyle w:val="NLnosp"/>
        <w:spacing w:before="20" w:after="80"/>
        <w:ind w:left="465" w:firstLine="0"/>
        <w:rPr>
          <w:rFonts w:ascii="Palatino Linotype" w:hAnsi="Palatino Linotype"/>
        </w:rPr>
      </w:pPr>
    </w:p>
    <w:p w:rsidR="008C6D73" w:rsidRDefault="008C6D73" w:rsidP="008C6D73">
      <w:pPr>
        <w:pStyle w:val="NLnosp"/>
        <w:spacing w:before="20" w:after="80"/>
        <w:ind w:left="465" w:firstLine="0"/>
        <w:rPr>
          <w:rFonts w:ascii="Palatino Linotype" w:hAnsi="Palatino Linotype"/>
        </w:rPr>
      </w:pPr>
    </w:p>
    <w:p w:rsidR="008C6D73" w:rsidRDefault="008C6D73"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C75F6C" w:rsidRDefault="00C75F6C" w:rsidP="008C6D73">
      <w:pPr>
        <w:pStyle w:val="NLnosp"/>
        <w:spacing w:before="20" w:after="80"/>
        <w:ind w:left="465" w:firstLine="0"/>
        <w:rPr>
          <w:rFonts w:ascii="Palatino Linotype" w:hAnsi="Palatino Linotype"/>
        </w:rPr>
      </w:pPr>
    </w:p>
    <w:p w:rsidR="00C75F6C" w:rsidRPr="00116FFF" w:rsidRDefault="00C75F6C" w:rsidP="008C6D73">
      <w:pPr>
        <w:pStyle w:val="NLnosp"/>
        <w:spacing w:before="20" w:after="80"/>
        <w:ind w:left="465" w:firstLine="0"/>
        <w:rPr>
          <w:rFonts w:ascii="Palatino Linotype" w:hAnsi="Palatino Linotype"/>
        </w:rPr>
      </w:pPr>
    </w:p>
    <w:p w:rsidR="008C6D73" w:rsidRDefault="008C6D73" w:rsidP="008C6D73">
      <w:pPr>
        <w:pStyle w:val="NLnosp"/>
        <w:spacing w:before="140" w:after="80"/>
        <w:rPr>
          <w:rFonts w:ascii="Palatino Linotype" w:hAnsi="Palatino Linotype"/>
        </w:rPr>
      </w:pPr>
    </w:p>
    <w:p w:rsidR="008C6D73" w:rsidRDefault="008C6D73" w:rsidP="008C6D73">
      <w:pPr>
        <w:pStyle w:val="NLnosp"/>
        <w:spacing w:before="140" w:after="80"/>
        <w:rPr>
          <w:rFonts w:ascii="Palatino Linotype" w:hAnsi="Palatino Linotype"/>
        </w:rPr>
      </w:pPr>
    </w:p>
    <w:p w:rsidR="008C6D73" w:rsidRDefault="008C6D73" w:rsidP="008C6D73">
      <w:pPr>
        <w:pStyle w:val="NLnosp"/>
        <w:spacing w:before="140" w:after="80"/>
        <w:rPr>
          <w:rFonts w:ascii="Palatino Linotype" w:hAnsi="Palatino Linotype"/>
        </w:rPr>
      </w:pPr>
    </w:p>
    <w:p w:rsidR="008C6D73" w:rsidRPr="00116FFF" w:rsidRDefault="008C6D73" w:rsidP="008C6D73">
      <w:pPr>
        <w:pStyle w:val="NL"/>
        <w:spacing w:before="20"/>
        <w:rPr>
          <w:rFonts w:ascii="Palatino Linotype" w:hAnsi="Palatino Linotype"/>
        </w:rPr>
      </w:pPr>
    </w:p>
    <w:p w:rsidR="008C6D73" w:rsidRDefault="008C6D73" w:rsidP="008C6D73">
      <w:pPr>
        <w:pStyle w:val="NL"/>
        <w:tabs>
          <w:tab w:val="clear" w:pos="288"/>
        </w:tabs>
        <w:spacing w:before="80"/>
        <w:ind w:left="389" w:firstLine="0"/>
        <w:rPr>
          <w:rFonts w:ascii="Palatino Linotype" w:hAnsi="Palatino Linotype"/>
          <w:b/>
        </w:rPr>
      </w:pPr>
    </w:p>
    <w:p w:rsidR="00841738" w:rsidRPr="00C75F6C" w:rsidRDefault="00841738" w:rsidP="00C75F6C">
      <w:pPr>
        <w:pStyle w:val="NLnosp"/>
        <w:tabs>
          <w:tab w:val="left" w:pos="378"/>
          <w:tab w:val="right" w:pos="684"/>
        </w:tabs>
        <w:ind w:left="0" w:firstLine="0"/>
        <w:rPr>
          <w:rFonts w:ascii="Palatino Linotype" w:hAnsi="Palatino Linotype"/>
          <w:b/>
        </w:rPr>
      </w:pPr>
    </w:p>
    <w:p w:rsidR="00176486" w:rsidRPr="00116FFF" w:rsidRDefault="00176486" w:rsidP="00EF3B33">
      <w:pPr>
        <w:pStyle w:val="NLafirst"/>
        <w:tabs>
          <w:tab w:val="left" w:pos="1782"/>
          <w:tab w:val="left" w:pos="2052"/>
          <w:tab w:val="left" w:pos="2565"/>
          <w:tab w:val="left" w:pos="2835"/>
          <w:tab w:val="left" w:pos="3573"/>
          <w:tab w:val="left" w:pos="3807"/>
        </w:tabs>
        <w:spacing w:before="40"/>
        <w:ind w:left="677" w:hanging="288"/>
        <w:rPr>
          <w:rFonts w:ascii="Palatino Linotype" w:hAnsi="Palatino Linotype"/>
        </w:rPr>
      </w:pPr>
    </w:p>
    <w:sectPr w:rsidR="00176486" w:rsidRPr="00116FFF" w:rsidSect="00C75F6C">
      <w:type w:val="continuous"/>
      <w:pgSz w:w="12240" w:h="15840" w:code="1"/>
      <w:pgMar w:top="960" w:right="1440" w:bottom="1440" w:left="1440" w:header="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0ADB" w:rsidRDefault="00180ADB">
      <w:r>
        <w:separator/>
      </w:r>
    </w:p>
  </w:endnote>
  <w:endnote w:type="continuationSeparator" w:id="0">
    <w:p w:rsidR="00180ADB" w:rsidRDefault="00180AD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55E0" w:rsidRPr="006341B7" w:rsidRDefault="008055E0" w:rsidP="008055E0">
    <w:pPr>
      <w:pStyle w:val="Footer"/>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55E0" w:rsidRPr="006341B7" w:rsidRDefault="008055E0" w:rsidP="008055E0">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0ADB" w:rsidRDefault="00180ADB">
      <w:r>
        <w:separator/>
      </w:r>
    </w:p>
  </w:footnote>
  <w:footnote w:type="continuationSeparator" w:id="0">
    <w:p w:rsidR="00180ADB" w:rsidRDefault="00180AD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645EC3"/>
    <w:multiLevelType w:val="hybridMultilevel"/>
    <w:tmpl w:val="3FDAF520"/>
    <w:lvl w:ilvl="0" w:tplc="31781D94">
      <w:start w:val="1"/>
      <w:numFmt w:val="lowerLetter"/>
      <w:lvlText w:val="%1."/>
      <w:lvlJc w:val="left"/>
      <w:pPr>
        <w:ind w:left="825" w:hanging="360"/>
      </w:pPr>
      <w:rPr>
        <w:rFonts w:hint="default"/>
        <w:b/>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
    <w:nsid w:val="125E60E1"/>
    <w:multiLevelType w:val="hybridMultilevel"/>
    <w:tmpl w:val="AA30A5B4"/>
    <w:lvl w:ilvl="0" w:tplc="04090001">
      <w:start w:val="1"/>
      <w:numFmt w:val="bullet"/>
      <w:lvlText w:val=""/>
      <w:lvlJc w:val="left"/>
      <w:pPr>
        <w:ind w:left="465" w:hanging="360"/>
      </w:pPr>
      <w:rPr>
        <w:rFonts w:ascii="Symbol" w:hAnsi="Symbol" w:hint="default"/>
        <w:b/>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
    <w:nsid w:val="2B9D5D50"/>
    <w:multiLevelType w:val="hybridMultilevel"/>
    <w:tmpl w:val="8370C84C"/>
    <w:lvl w:ilvl="0" w:tplc="2EEA1906">
      <w:start w:val="1"/>
      <w:numFmt w:val="decimal"/>
      <w:lvlText w:val="%1."/>
      <w:lvlJc w:val="left"/>
      <w:pPr>
        <w:ind w:left="465" w:hanging="360"/>
      </w:pPr>
      <w:rPr>
        <w:rFonts w:hint="default"/>
        <w:b/>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3">
    <w:nsid w:val="2EA10E6E"/>
    <w:multiLevelType w:val="hybridMultilevel"/>
    <w:tmpl w:val="5F5EEE66"/>
    <w:lvl w:ilvl="0" w:tplc="E04C4AE4">
      <w:start w:val="1"/>
      <w:numFmt w:val="upperLetter"/>
      <w:lvlText w:val="%1."/>
      <w:lvlJc w:val="left"/>
      <w:pPr>
        <w:ind w:left="749" w:hanging="360"/>
      </w:pPr>
      <w:rPr>
        <w:rFonts w:hint="default"/>
        <w:b/>
      </w:rPr>
    </w:lvl>
    <w:lvl w:ilvl="1" w:tplc="04090019">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4">
    <w:nsid w:val="58A74B59"/>
    <w:multiLevelType w:val="hybridMultilevel"/>
    <w:tmpl w:val="B95E00FA"/>
    <w:lvl w:ilvl="0" w:tplc="BB8C6BA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A751566"/>
    <w:multiLevelType w:val="hybridMultilevel"/>
    <w:tmpl w:val="1BDE8A42"/>
    <w:lvl w:ilvl="0" w:tplc="FDACFE1C">
      <w:start w:val="1"/>
      <w:numFmt w:val="bullet"/>
      <w:pStyle w:val="checkboxbullet"/>
      <w:lvlText w:val=""/>
      <w:lvlJc w:val="left"/>
      <w:pPr>
        <w:tabs>
          <w:tab w:val="num" w:pos="360"/>
        </w:tabs>
        <w:ind w:left="360" w:hanging="360"/>
      </w:pPr>
      <w:rPr>
        <w:rFonts w:ascii="Wingdings" w:hAnsi="Wingdings" w:hint="default"/>
        <w:sz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B021D60"/>
    <w:multiLevelType w:val="hybridMultilevel"/>
    <w:tmpl w:val="04C2CCDE"/>
    <w:lvl w:ilvl="0" w:tplc="FC7240FE">
      <w:start w:val="6"/>
      <w:numFmt w:val="decimal"/>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7">
    <w:nsid w:val="5E837FAC"/>
    <w:multiLevelType w:val="hybridMultilevel"/>
    <w:tmpl w:val="7960FBDA"/>
    <w:lvl w:ilvl="0" w:tplc="5C86174E">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E36FFB"/>
    <w:multiLevelType w:val="hybridMultilevel"/>
    <w:tmpl w:val="0FC6972A"/>
    <w:lvl w:ilvl="0" w:tplc="6B226DE2">
      <w:start w:val="1"/>
      <w:numFmt w:val="upperLetter"/>
      <w:lvlText w:val="%1."/>
      <w:lvlJc w:val="left"/>
      <w:pPr>
        <w:ind w:left="6126" w:hanging="360"/>
      </w:pPr>
      <w:rPr>
        <w:rFonts w:eastAsia="Arial Unicode MS" w:hint="default"/>
        <w:b/>
      </w:rPr>
    </w:lvl>
    <w:lvl w:ilvl="1" w:tplc="04090019" w:tentative="1">
      <w:start w:val="1"/>
      <w:numFmt w:val="lowerLetter"/>
      <w:lvlText w:val="%2."/>
      <w:lvlJc w:val="left"/>
      <w:pPr>
        <w:ind w:left="6846" w:hanging="360"/>
      </w:pPr>
    </w:lvl>
    <w:lvl w:ilvl="2" w:tplc="0409001B" w:tentative="1">
      <w:start w:val="1"/>
      <w:numFmt w:val="lowerRoman"/>
      <w:lvlText w:val="%3."/>
      <w:lvlJc w:val="right"/>
      <w:pPr>
        <w:ind w:left="7566" w:hanging="180"/>
      </w:pPr>
    </w:lvl>
    <w:lvl w:ilvl="3" w:tplc="0409000F" w:tentative="1">
      <w:start w:val="1"/>
      <w:numFmt w:val="decimal"/>
      <w:lvlText w:val="%4."/>
      <w:lvlJc w:val="left"/>
      <w:pPr>
        <w:ind w:left="8286" w:hanging="360"/>
      </w:pPr>
    </w:lvl>
    <w:lvl w:ilvl="4" w:tplc="04090019" w:tentative="1">
      <w:start w:val="1"/>
      <w:numFmt w:val="lowerLetter"/>
      <w:lvlText w:val="%5."/>
      <w:lvlJc w:val="left"/>
      <w:pPr>
        <w:ind w:left="9006" w:hanging="360"/>
      </w:pPr>
    </w:lvl>
    <w:lvl w:ilvl="5" w:tplc="0409001B" w:tentative="1">
      <w:start w:val="1"/>
      <w:numFmt w:val="lowerRoman"/>
      <w:lvlText w:val="%6."/>
      <w:lvlJc w:val="right"/>
      <w:pPr>
        <w:ind w:left="9726" w:hanging="180"/>
      </w:pPr>
    </w:lvl>
    <w:lvl w:ilvl="6" w:tplc="0409000F" w:tentative="1">
      <w:start w:val="1"/>
      <w:numFmt w:val="decimal"/>
      <w:lvlText w:val="%7."/>
      <w:lvlJc w:val="left"/>
      <w:pPr>
        <w:ind w:left="10446" w:hanging="360"/>
      </w:pPr>
    </w:lvl>
    <w:lvl w:ilvl="7" w:tplc="04090019" w:tentative="1">
      <w:start w:val="1"/>
      <w:numFmt w:val="lowerLetter"/>
      <w:lvlText w:val="%8."/>
      <w:lvlJc w:val="left"/>
      <w:pPr>
        <w:ind w:left="11166" w:hanging="360"/>
      </w:pPr>
    </w:lvl>
    <w:lvl w:ilvl="8" w:tplc="0409001B" w:tentative="1">
      <w:start w:val="1"/>
      <w:numFmt w:val="lowerRoman"/>
      <w:lvlText w:val="%9."/>
      <w:lvlJc w:val="right"/>
      <w:pPr>
        <w:ind w:left="11886" w:hanging="180"/>
      </w:pPr>
    </w:lvl>
  </w:abstractNum>
  <w:abstractNum w:abstractNumId="9">
    <w:nsid w:val="6D8A24A1"/>
    <w:multiLevelType w:val="hybridMultilevel"/>
    <w:tmpl w:val="6BB8EACE"/>
    <w:lvl w:ilvl="0" w:tplc="CE5652F8">
      <w:start w:val="1"/>
      <w:numFmt w:val="lowerLetter"/>
      <w:lvlText w:val="%1)"/>
      <w:lvlJc w:val="left"/>
      <w:pPr>
        <w:ind w:left="1439" w:hanging="720"/>
      </w:pPr>
      <w:rPr>
        <w:rFonts w:hint="default"/>
        <w:b/>
      </w:rPr>
    </w:lvl>
    <w:lvl w:ilvl="1" w:tplc="04090019" w:tentative="1">
      <w:start w:val="1"/>
      <w:numFmt w:val="lowerLetter"/>
      <w:lvlText w:val="%2."/>
      <w:lvlJc w:val="left"/>
      <w:pPr>
        <w:ind w:left="1799" w:hanging="360"/>
      </w:pPr>
    </w:lvl>
    <w:lvl w:ilvl="2" w:tplc="0409001B" w:tentative="1">
      <w:start w:val="1"/>
      <w:numFmt w:val="lowerRoman"/>
      <w:lvlText w:val="%3."/>
      <w:lvlJc w:val="right"/>
      <w:pPr>
        <w:ind w:left="2519" w:hanging="180"/>
      </w:pPr>
    </w:lvl>
    <w:lvl w:ilvl="3" w:tplc="0409000F" w:tentative="1">
      <w:start w:val="1"/>
      <w:numFmt w:val="decimal"/>
      <w:lvlText w:val="%4."/>
      <w:lvlJc w:val="left"/>
      <w:pPr>
        <w:ind w:left="3239" w:hanging="360"/>
      </w:pPr>
    </w:lvl>
    <w:lvl w:ilvl="4" w:tplc="04090019" w:tentative="1">
      <w:start w:val="1"/>
      <w:numFmt w:val="lowerLetter"/>
      <w:lvlText w:val="%5."/>
      <w:lvlJc w:val="left"/>
      <w:pPr>
        <w:ind w:left="3959" w:hanging="360"/>
      </w:pPr>
    </w:lvl>
    <w:lvl w:ilvl="5" w:tplc="0409001B" w:tentative="1">
      <w:start w:val="1"/>
      <w:numFmt w:val="lowerRoman"/>
      <w:lvlText w:val="%6."/>
      <w:lvlJc w:val="right"/>
      <w:pPr>
        <w:ind w:left="4679" w:hanging="180"/>
      </w:pPr>
    </w:lvl>
    <w:lvl w:ilvl="6" w:tplc="0409000F" w:tentative="1">
      <w:start w:val="1"/>
      <w:numFmt w:val="decimal"/>
      <w:lvlText w:val="%7."/>
      <w:lvlJc w:val="left"/>
      <w:pPr>
        <w:ind w:left="5399" w:hanging="360"/>
      </w:pPr>
    </w:lvl>
    <w:lvl w:ilvl="7" w:tplc="04090019" w:tentative="1">
      <w:start w:val="1"/>
      <w:numFmt w:val="lowerLetter"/>
      <w:lvlText w:val="%8."/>
      <w:lvlJc w:val="left"/>
      <w:pPr>
        <w:ind w:left="6119" w:hanging="360"/>
      </w:pPr>
    </w:lvl>
    <w:lvl w:ilvl="8" w:tplc="0409001B" w:tentative="1">
      <w:start w:val="1"/>
      <w:numFmt w:val="lowerRoman"/>
      <w:lvlText w:val="%9."/>
      <w:lvlJc w:val="right"/>
      <w:pPr>
        <w:ind w:left="6839" w:hanging="180"/>
      </w:pPr>
    </w:lvl>
  </w:abstractNum>
  <w:abstractNum w:abstractNumId="10">
    <w:nsid w:val="6F293787"/>
    <w:multiLevelType w:val="hybridMultilevel"/>
    <w:tmpl w:val="5134CB82"/>
    <w:lvl w:ilvl="0" w:tplc="301E4556">
      <w:start w:val="1"/>
      <w:numFmt w:val="lowerLetter"/>
      <w:lvlText w:val="%1."/>
      <w:lvlJc w:val="left"/>
      <w:pPr>
        <w:ind w:left="825" w:hanging="360"/>
      </w:pPr>
      <w:rPr>
        <w:rFonts w:hint="default"/>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1">
    <w:nsid w:val="7AED346E"/>
    <w:multiLevelType w:val="hybridMultilevel"/>
    <w:tmpl w:val="39807108"/>
    <w:lvl w:ilvl="0" w:tplc="B45EFAC4">
      <w:start w:val="3"/>
      <w:numFmt w:val="lowerLetter"/>
      <w:lvlText w:val="%1."/>
      <w:lvlJc w:val="left"/>
      <w:pPr>
        <w:ind w:left="744" w:hanging="360"/>
      </w:pPr>
      <w:rPr>
        <w:rFonts w:hint="default"/>
        <w:b/>
      </w:rPr>
    </w:lvl>
    <w:lvl w:ilvl="1" w:tplc="04090019" w:tentative="1">
      <w:start w:val="1"/>
      <w:numFmt w:val="lowerLetter"/>
      <w:lvlText w:val="%2."/>
      <w:lvlJc w:val="left"/>
      <w:pPr>
        <w:ind w:left="1464" w:hanging="360"/>
      </w:pPr>
    </w:lvl>
    <w:lvl w:ilvl="2" w:tplc="0409001B" w:tentative="1">
      <w:start w:val="1"/>
      <w:numFmt w:val="lowerRoman"/>
      <w:lvlText w:val="%3."/>
      <w:lvlJc w:val="right"/>
      <w:pPr>
        <w:ind w:left="2184" w:hanging="180"/>
      </w:pPr>
    </w:lvl>
    <w:lvl w:ilvl="3" w:tplc="0409000F" w:tentative="1">
      <w:start w:val="1"/>
      <w:numFmt w:val="decimal"/>
      <w:lvlText w:val="%4."/>
      <w:lvlJc w:val="left"/>
      <w:pPr>
        <w:ind w:left="2904" w:hanging="360"/>
      </w:pPr>
    </w:lvl>
    <w:lvl w:ilvl="4" w:tplc="04090019" w:tentative="1">
      <w:start w:val="1"/>
      <w:numFmt w:val="lowerLetter"/>
      <w:lvlText w:val="%5."/>
      <w:lvlJc w:val="left"/>
      <w:pPr>
        <w:ind w:left="3624" w:hanging="360"/>
      </w:pPr>
    </w:lvl>
    <w:lvl w:ilvl="5" w:tplc="0409001B" w:tentative="1">
      <w:start w:val="1"/>
      <w:numFmt w:val="lowerRoman"/>
      <w:lvlText w:val="%6."/>
      <w:lvlJc w:val="right"/>
      <w:pPr>
        <w:ind w:left="4344" w:hanging="180"/>
      </w:pPr>
    </w:lvl>
    <w:lvl w:ilvl="6" w:tplc="0409000F" w:tentative="1">
      <w:start w:val="1"/>
      <w:numFmt w:val="decimal"/>
      <w:lvlText w:val="%7."/>
      <w:lvlJc w:val="left"/>
      <w:pPr>
        <w:ind w:left="5064" w:hanging="360"/>
      </w:pPr>
    </w:lvl>
    <w:lvl w:ilvl="7" w:tplc="04090019" w:tentative="1">
      <w:start w:val="1"/>
      <w:numFmt w:val="lowerLetter"/>
      <w:lvlText w:val="%8."/>
      <w:lvlJc w:val="left"/>
      <w:pPr>
        <w:ind w:left="5784" w:hanging="360"/>
      </w:pPr>
    </w:lvl>
    <w:lvl w:ilvl="8" w:tplc="0409001B" w:tentative="1">
      <w:start w:val="1"/>
      <w:numFmt w:val="lowerRoman"/>
      <w:lvlText w:val="%9."/>
      <w:lvlJc w:val="right"/>
      <w:pPr>
        <w:ind w:left="6504" w:hanging="180"/>
      </w:pPr>
    </w:lvl>
  </w:abstractNum>
  <w:num w:numId="1">
    <w:abstractNumId w:val="5"/>
  </w:num>
  <w:num w:numId="2">
    <w:abstractNumId w:val="2"/>
  </w:num>
  <w:num w:numId="3">
    <w:abstractNumId w:val="3"/>
  </w:num>
  <w:num w:numId="4">
    <w:abstractNumId w:val="8"/>
  </w:num>
  <w:num w:numId="5">
    <w:abstractNumId w:val="9"/>
  </w:num>
  <w:num w:numId="6">
    <w:abstractNumId w:val="11"/>
  </w:num>
  <w:num w:numId="7">
    <w:abstractNumId w:val="1"/>
  </w:num>
  <w:num w:numId="8">
    <w:abstractNumId w:val="0"/>
  </w:num>
  <w:num w:numId="9">
    <w:abstractNumId w:val="10"/>
  </w:num>
  <w:num w:numId="10">
    <w:abstractNumId w:val="6"/>
  </w:num>
  <w:num w:numId="11">
    <w:abstractNumId w:val="7"/>
  </w:num>
  <w:num w:numId="12">
    <w:abstractNumId w:val="4"/>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spelling="clean" w:grammar="clean"/>
  <w:stylePaneFormatFilter w:val="1F08"/>
  <w:defaultTabStop w:val="720"/>
  <w:evenAndOddHeaders/>
  <w:noPunctuationKerning/>
  <w:characterSpacingControl w:val="doNotCompress"/>
  <w:hdrShapeDefaults>
    <o:shapedefaults v:ext="edit" spidmax="9218" fillcolor="white">
      <v:fill color="white"/>
      <o:colormenu v:ext="edit" strokecolor="none [3213]"/>
    </o:shapedefaults>
  </w:hdrShapeDefaults>
  <w:footnotePr>
    <w:footnote w:id="-1"/>
    <w:footnote w:id="0"/>
  </w:footnotePr>
  <w:endnotePr>
    <w:endnote w:id="-1"/>
    <w:endnote w:id="0"/>
  </w:endnotePr>
  <w:compat/>
  <w:rsids>
    <w:rsidRoot w:val="00080294"/>
    <w:rsid w:val="000119BF"/>
    <w:rsid w:val="000147E0"/>
    <w:rsid w:val="00016E16"/>
    <w:rsid w:val="0001772E"/>
    <w:rsid w:val="000211B7"/>
    <w:rsid w:val="00021481"/>
    <w:rsid w:val="00021E48"/>
    <w:rsid w:val="00022082"/>
    <w:rsid w:val="00022A9C"/>
    <w:rsid w:val="00022F2E"/>
    <w:rsid w:val="000231F1"/>
    <w:rsid w:val="00032BB1"/>
    <w:rsid w:val="00034977"/>
    <w:rsid w:val="0003667F"/>
    <w:rsid w:val="0004241E"/>
    <w:rsid w:val="0004593D"/>
    <w:rsid w:val="00046136"/>
    <w:rsid w:val="00050D93"/>
    <w:rsid w:val="0005538F"/>
    <w:rsid w:val="00056928"/>
    <w:rsid w:val="00060E77"/>
    <w:rsid w:val="00065CD2"/>
    <w:rsid w:val="00066F53"/>
    <w:rsid w:val="000738DA"/>
    <w:rsid w:val="000763A9"/>
    <w:rsid w:val="00077014"/>
    <w:rsid w:val="0007786D"/>
    <w:rsid w:val="00080294"/>
    <w:rsid w:val="00086427"/>
    <w:rsid w:val="000929B8"/>
    <w:rsid w:val="000A0537"/>
    <w:rsid w:val="000B0C33"/>
    <w:rsid w:val="000B2650"/>
    <w:rsid w:val="000B47D5"/>
    <w:rsid w:val="000C0217"/>
    <w:rsid w:val="000C0BD8"/>
    <w:rsid w:val="000C603A"/>
    <w:rsid w:val="000D334A"/>
    <w:rsid w:val="000E17DF"/>
    <w:rsid w:val="000F00D7"/>
    <w:rsid w:val="000F11A4"/>
    <w:rsid w:val="000F25F1"/>
    <w:rsid w:val="000F77AC"/>
    <w:rsid w:val="00100896"/>
    <w:rsid w:val="00100B32"/>
    <w:rsid w:val="00101E1B"/>
    <w:rsid w:val="0010399E"/>
    <w:rsid w:val="00104694"/>
    <w:rsid w:val="00105080"/>
    <w:rsid w:val="00106053"/>
    <w:rsid w:val="00107F7E"/>
    <w:rsid w:val="00111CF0"/>
    <w:rsid w:val="00115E35"/>
    <w:rsid w:val="00116B67"/>
    <w:rsid w:val="00116FFF"/>
    <w:rsid w:val="00122819"/>
    <w:rsid w:val="00122C23"/>
    <w:rsid w:val="0012329A"/>
    <w:rsid w:val="001334C0"/>
    <w:rsid w:val="00134E1B"/>
    <w:rsid w:val="00135EE1"/>
    <w:rsid w:val="0013710F"/>
    <w:rsid w:val="00140121"/>
    <w:rsid w:val="00143D3C"/>
    <w:rsid w:val="001454CF"/>
    <w:rsid w:val="00145C90"/>
    <w:rsid w:val="00150599"/>
    <w:rsid w:val="001515CE"/>
    <w:rsid w:val="00151771"/>
    <w:rsid w:val="001559D5"/>
    <w:rsid w:val="001603B9"/>
    <w:rsid w:val="00165606"/>
    <w:rsid w:val="00166951"/>
    <w:rsid w:val="00171981"/>
    <w:rsid w:val="0017441E"/>
    <w:rsid w:val="001761CF"/>
    <w:rsid w:val="00176486"/>
    <w:rsid w:val="00180ADB"/>
    <w:rsid w:val="001816B3"/>
    <w:rsid w:val="00181DAD"/>
    <w:rsid w:val="00183FD4"/>
    <w:rsid w:val="00184C83"/>
    <w:rsid w:val="0018646E"/>
    <w:rsid w:val="001875C7"/>
    <w:rsid w:val="00190484"/>
    <w:rsid w:val="00191E0A"/>
    <w:rsid w:val="00193404"/>
    <w:rsid w:val="001A1277"/>
    <w:rsid w:val="001A1726"/>
    <w:rsid w:val="001A21EE"/>
    <w:rsid w:val="001A3F6F"/>
    <w:rsid w:val="001A59B6"/>
    <w:rsid w:val="001A5B9A"/>
    <w:rsid w:val="001A5E50"/>
    <w:rsid w:val="001B0092"/>
    <w:rsid w:val="001B27A8"/>
    <w:rsid w:val="001B2A83"/>
    <w:rsid w:val="001B2D97"/>
    <w:rsid w:val="001B37C9"/>
    <w:rsid w:val="001B4B8A"/>
    <w:rsid w:val="001C171C"/>
    <w:rsid w:val="001C7AD5"/>
    <w:rsid w:val="001D0541"/>
    <w:rsid w:val="001D186E"/>
    <w:rsid w:val="001D381C"/>
    <w:rsid w:val="001D3C1A"/>
    <w:rsid w:val="001D3C9A"/>
    <w:rsid w:val="001D60DE"/>
    <w:rsid w:val="001D766C"/>
    <w:rsid w:val="001E3317"/>
    <w:rsid w:val="001E601B"/>
    <w:rsid w:val="001E6135"/>
    <w:rsid w:val="001F01C7"/>
    <w:rsid w:val="001F0697"/>
    <w:rsid w:val="001F1C42"/>
    <w:rsid w:val="001F2CD3"/>
    <w:rsid w:val="001F37F8"/>
    <w:rsid w:val="001F6CD2"/>
    <w:rsid w:val="0020345B"/>
    <w:rsid w:val="00203A5F"/>
    <w:rsid w:val="00203EFA"/>
    <w:rsid w:val="002130D7"/>
    <w:rsid w:val="00216837"/>
    <w:rsid w:val="00216C26"/>
    <w:rsid w:val="00216D68"/>
    <w:rsid w:val="00221367"/>
    <w:rsid w:val="0022444C"/>
    <w:rsid w:val="00227775"/>
    <w:rsid w:val="002314A9"/>
    <w:rsid w:val="00233928"/>
    <w:rsid w:val="00233F19"/>
    <w:rsid w:val="0023526F"/>
    <w:rsid w:val="00235AEF"/>
    <w:rsid w:val="00236FD0"/>
    <w:rsid w:val="00240EDB"/>
    <w:rsid w:val="002512BD"/>
    <w:rsid w:val="00251B6D"/>
    <w:rsid w:val="00253AF6"/>
    <w:rsid w:val="002565DB"/>
    <w:rsid w:val="00256AEE"/>
    <w:rsid w:val="00256E28"/>
    <w:rsid w:val="002602A7"/>
    <w:rsid w:val="00265CA2"/>
    <w:rsid w:val="00276F89"/>
    <w:rsid w:val="00283E8F"/>
    <w:rsid w:val="00284DAB"/>
    <w:rsid w:val="00292604"/>
    <w:rsid w:val="002928E2"/>
    <w:rsid w:val="00295A04"/>
    <w:rsid w:val="00296485"/>
    <w:rsid w:val="002B6130"/>
    <w:rsid w:val="002B6350"/>
    <w:rsid w:val="002C1746"/>
    <w:rsid w:val="002C1B22"/>
    <w:rsid w:val="002C282B"/>
    <w:rsid w:val="002C4A6F"/>
    <w:rsid w:val="002D0A42"/>
    <w:rsid w:val="002D3189"/>
    <w:rsid w:val="002D5691"/>
    <w:rsid w:val="002D5845"/>
    <w:rsid w:val="002D6053"/>
    <w:rsid w:val="002E13CF"/>
    <w:rsid w:val="002E1B51"/>
    <w:rsid w:val="002E4294"/>
    <w:rsid w:val="002E6B4A"/>
    <w:rsid w:val="002E72A6"/>
    <w:rsid w:val="002E7FF1"/>
    <w:rsid w:val="002F2F67"/>
    <w:rsid w:val="00302A72"/>
    <w:rsid w:val="00305FAF"/>
    <w:rsid w:val="0031350E"/>
    <w:rsid w:val="00313E28"/>
    <w:rsid w:val="00314A0C"/>
    <w:rsid w:val="00322726"/>
    <w:rsid w:val="00323CC4"/>
    <w:rsid w:val="00325833"/>
    <w:rsid w:val="00327A52"/>
    <w:rsid w:val="003314F9"/>
    <w:rsid w:val="003352E5"/>
    <w:rsid w:val="003362CC"/>
    <w:rsid w:val="00340C1D"/>
    <w:rsid w:val="00341E4C"/>
    <w:rsid w:val="00342865"/>
    <w:rsid w:val="00342B2A"/>
    <w:rsid w:val="0034329B"/>
    <w:rsid w:val="003444E5"/>
    <w:rsid w:val="00344A91"/>
    <w:rsid w:val="0034645D"/>
    <w:rsid w:val="003538F7"/>
    <w:rsid w:val="00360F01"/>
    <w:rsid w:val="00362D7E"/>
    <w:rsid w:val="0036326C"/>
    <w:rsid w:val="0037741C"/>
    <w:rsid w:val="00382CE5"/>
    <w:rsid w:val="00384988"/>
    <w:rsid w:val="00385A15"/>
    <w:rsid w:val="00386F73"/>
    <w:rsid w:val="00395FA8"/>
    <w:rsid w:val="00396438"/>
    <w:rsid w:val="00396AC3"/>
    <w:rsid w:val="00397C80"/>
    <w:rsid w:val="003A251F"/>
    <w:rsid w:val="003A715E"/>
    <w:rsid w:val="003A718E"/>
    <w:rsid w:val="003B34E5"/>
    <w:rsid w:val="003B3BE6"/>
    <w:rsid w:val="003B56C5"/>
    <w:rsid w:val="003B6CDE"/>
    <w:rsid w:val="003B70D4"/>
    <w:rsid w:val="003C3004"/>
    <w:rsid w:val="003C3D30"/>
    <w:rsid w:val="003C4595"/>
    <w:rsid w:val="003C46EA"/>
    <w:rsid w:val="003C48EC"/>
    <w:rsid w:val="003D0767"/>
    <w:rsid w:val="003D19E2"/>
    <w:rsid w:val="003D5AFA"/>
    <w:rsid w:val="003E2E7D"/>
    <w:rsid w:val="003E41CD"/>
    <w:rsid w:val="003E6DC9"/>
    <w:rsid w:val="003F1465"/>
    <w:rsid w:val="003F7600"/>
    <w:rsid w:val="00402358"/>
    <w:rsid w:val="00407745"/>
    <w:rsid w:val="0041159C"/>
    <w:rsid w:val="0041276C"/>
    <w:rsid w:val="00412806"/>
    <w:rsid w:val="00424180"/>
    <w:rsid w:val="004245D4"/>
    <w:rsid w:val="00433A5B"/>
    <w:rsid w:val="00441FB6"/>
    <w:rsid w:val="004420B2"/>
    <w:rsid w:val="00442285"/>
    <w:rsid w:val="004424FF"/>
    <w:rsid w:val="0044268C"/>
    <w:rsid w:val="004478AE"/>
    <w:rsid w:val="004525D6"/>
    <w:rsid w:val="004532E4"/>
    <w:rsid w:val="00454014"/>
    <w:rsid w:val="00460D32"/>
    <w:rsid w:val="004647F9"/>
    <w:rsid w:val="004728A7"/>
    <w:rsid w:val="00473DF1"/>
    <w:rsid w:val="00481422"/>
    <w:rsid w:val="00485CE9"/>
    <w:rsid w:val="00486280"/>
    <w:rsid w:val="004A0D3F"/>
    <w:rsid w:val="004A2E42"/>
    <w:rsid w:val="004A557D"/>
    <w:rsid w:val="004B7E56"/>
    <w:rsid w:val="004C19A3"/>
    <w:rsid w:val="004C1B09"/>
    <w:rsid w:val="004C4409"/>
    <w:rsid w:val="004D16D5"/>
    <w:rsid w:val="004D332B"/>
    <w:rsid w:val="004D544F"/>
    <w:rsid w:val="004D5D06"/>
    <w:rsid w:val="004D710B"/>
    <w:rsid w:val="004D7BC5"/>
    <w:rsid w:val="004E2D8B"/>
    <w:rsid w:val="004E3468"/>
    <w:rsid w:val="004E5817"/>
    <w:rsid w:val="004E7665"/>
    <w:rsid w:val="004F722E"/>
    <w:rsid w:val="004F7F92"/>
    <w:rsid w:val="00501A3F"/>
    <w:rsid w:val="00504437"/>
    <w:rsid w:val="0050772C"/>
    <w:rsid w:val="005112DD"/>
    <w:rsid w:val="00512FE1"/>
    <w:rsid w:val="005150C4"/>
    <w:rsid w:val="00516614"/>
    <w:rsid w:val="00517651"/>
    <w:rsid w:val="0051774C"/>
    <w:rsid w:val="00517C09"/>
    <w:rsid w:val="0052656E"/>
    <w:rsid w:val="00526DEF"/>
    <w:rsid w:val="00534691"/>
    <w:rsid w:val="0053561D"/>
    <w:rsid w:val="005362E4"/>
    <w:rsid w:val="00540478"/>
    <w:rsid w:val="005409D6"/>
    <w:rsid w:val="00541895"/>
    <w:rsid w:val="0054230A"/>
    <w:rsid w:val="005440FF"/>
    <w:rsid w:val="005444DC"/>
    <w:rsid w:val="00546AF1"/>
    <w:rsid w:val="00546F85"/>
    <w:rsid w:val="00550D88"/>
    <w:rsid w:val="0055375D"/>
    <w:rsid w:val="00556621"/>
    <w:rsid w:val="005577C3"/>
    <w:rsid w:val="00561F75"/>
    <w:rsid w:val="00562A44"/>
    <w:rsid w:val="00566232"/>
    <w:rsid w:val="00566EBA"/>
    <w:rsid w:val="00567C8D"/>
    <w:rsid w:val="005703AE"/>
    <w:rsid w:val="00575B86"/>
    <w:rsid w:val="00576D0D"/>
    <w:rsid w:val="00590AB2"/>
    <w:rsid w:val="00590AD7"/>
    <w:rsid w:val="00594D99"/>
    <w:rsid w:val="00595EB8"/>
    <w:rsid w:val="00596881"/>
    <w:rsid w:val="00597515"/>
    <w:rsid w:val="005A4675"/>
    <w:rsid w:val="005A5DEA"/>
    <w:rsid w:val="005B7729"/>
    <w:rsid w:val="005C036D"/>
    <w:rsid w:val="005C5C77"/>
    <w:rsid w:val="005D1375"/>
    <w:rsid w:val="005D2E46"/>
    <w:rsid w:val="005D32CC"/>
    <w:rsid w:val="005D3E81"/>
    <w:rsid w:val="005D5CA9"/>
    <w:rsid w:val="005D692D"/>
    <w:rsid w:val="005E040D"/>
    <w:rsid w:val="005E52D1"/>
    <w:rsid w:val="005F0271"/>
    <w:rsid w:val="005F0B0E"/>
    <w:rsid w:val="005F0C2E"/>
    <w:rsid w:val="005F1557"/>
    <w:rsid w:val="005F20B1"/>
    <w:rsid w:val="005F41AB"/>
    <w:rsid w:val="005F49A5"/>
    <w:rsid w:val="006038ED"/>
    <w:rsid w:val="0062249B"/>
    <w:rsid w:val="00622592"/>
    <w:rsid w:val="00622A0F"/>
    <w:rsid w:val="00626A28"/>
    <w:rsid w:val="00635265"/>
    <w:rsid w:val="00635491"/>
    <w:rsid w:val="006373B2"/>
    <w:rsid w:val="006411EA"/>
    <w:rsid w:val="00641470"/>
    <w:rsid w:val="00641EEE"/>
    <w:rsid w:val="00643399"/>
    <w:rsid w:val="0064695B"/>
    <w:rsid w:val="00650EE4"/>
    <w:rsid w:val="006578FB"/>
    <w:rsid w:val="00661BA9"/>
    <w:rsid w:val="00661BAF"/>
    <w:rsid w:val="00663788"/>
    <w:rsid w:val="006645D5"/>
    <w:rsid w:val="006650C6"/>
    <w:rsid w:val="006656A4"/>
    <w:rsid w:val="00666EEC"/>
    <w:rsid w:val="00672DEB"/>
    <w:rsid w:val="006738C3"/>
    <w:rsid w:val="00673D1D"/>
    <w:rsid w:val="00675DEA"/>
    <w:rsid w:val="006768F3"/>
    <w:rsid w:val="00676F9D"/>
    <w:rsid w:val="00680295"/>
    <w:rsid w:val="00681DFE"/>
    <w:rsid w:val="006935D3"/>
    <w:rsid w:val="0069421F"/>
    <w:rsid w:val="00694DDF"/>
    <w:rsid w:val="006958F4"/>
    <w:rsid w:val="00697D9F"/>
    <w:rsid w:val="006A381D"/>
    <w:rsid w:val="006A3AB1"/>
    <w:rsid w:val="006A67B1"/>
    <w:rsid w:val="006A7340"/>
    <w:rsid w:val="006B1A41"/>
    <w:rsid w:val="006B2D3F"/>
    <w:rsid w:val="006B490B"/>
    <w:rsid w:val="006B6312"/>
    <w:rsid w:val="006C34B9"/>
    <w:rsid w:val="006C529F"/>
    <w:rsid w:val="006C6F89"/>
    <w:rsid w:val="006C7301"/>
    <w:rsid w:val="006C7D5C"/>
    <w:rsid w:val="006D0DFD"/>
    <w:rsid w:val="006D33BC"/>
    <w:rsid w:val="006D3A3F"/>
    <w:rsid w:val="006D44DA"/>
    <w:rsid w:val="006E0514"/>
    <w:rsid w:val="006E4D65"/>
    <w:rsid w:val="006E6403"/>
    <w:rsid w:val="006F4FFA"/>
    <w:rsid w:val="006F7417"/>
    <w:rsid w:val="00700785"/>
    <w:rsid w:val="00707CBE"/>
    <w:rsid w:val="00710FBB"/>
    <w:rsid w:val="00711868"/>
    <w:rsid w:val="00712FDA"/>
    <w:rsid w:val="00713E17"/>
    <w:rsid w:val="00716179"/>
    <w:rsid w:val="00720B06"/>
    <w:rsid w:val="00721027"/>
    <w:rsid w:val="0072132E"/>
    <w:rsid w:val="00726833"/>
    <w:rsid w:val="00726A3D"/>
    <w:rsid w:val="007313E9"/>
    <w:rsid w:val="00731FEA"/>
    <w:rsid w:val="0073583C"/>
    <w:rsid w:val="00736A69"/>
    <w:rsid w:val="007404FF"/>
    <w:rsid w:val="007420D9"/>
    <w:rsid w:val="007423B0"/>
    <w:rsid w:val="00743653"/>
    <w:rsid w:val="00743CAF"/>
    <w:rsid w:val="0074565B"/>
    <w:rsid w:val="00746101"/>
    <w:rsid w:val="00746B39"/>
    <w:rsid w:val="007533D8"/>
    <w:rsid w:val="00755FBB"/>
    <w:rsid w:val="007570FC"/>
    <w:rsid w:val="00770DAA"/>
    <w:rsid w:val="00772D7D"/>
    <w:rsid w:val="007741ED"/>
    <w:rsid w:val="00774739"/>
    <w:rsid w:val="00774ECF"/>
    <w:rsid w:val="007751D4"/>
    <w:rsid w:val="00775D45"/>
    <w:rsid w:val="00780440"/>
    <w:rsid w:val="00780FD5"/>
    <w:rsid w:val="007817B4"/>
    <w:rsid w:val="00791578"/>
    <w:rsid w:val="007923B5"/>
    <w:rsid w:val="00795330"/>
    <w:rsid w:val="007978A4"/>
    <w:rsid w:val="007A407A"/>
    <w:rsid w:val="007A457C"/>
    <w:rsid w:val="007A615C"/>
    <w:rsid w:val="007B0A2F"/>
    <w:rsid w:val="007B15DD"/>
    <w:rsid w:val="007B4311"/>
    <w:rsid w:val="007B5C03"/>
    <w:rsid w:val="007B6D31"/>
    <w:rsid w:val="007B7722"/>
    <w:rsid w:val="007C03A4"/>
    <w:rsid w:val="007C3356"/>
    <w:rsid w:val="007C7FE5"/>
    <w:rsid w:val="007D5926"/>
    <w:rsid w:val="007D5A5E"/>
    <w:rsid w:val="007D7893"/>
    <w:rsid w:val="007D78DE"/>
    <w:rsid w:val="007E4461"/>
    <w:rsid w:val="007E515E"/>
    <w:rsid w:val="007E57F4"/>
    <w:rsid w:val="007F2C02"/>
    <w:rsid w:val="007F633B"/>
    <w:rsid w:val="007F7116"/>
    <w:rsid w:val="00802A7D"/>
    <w:rsid w:val="008050A7"/>
    <w:rsid w:val="008050D2"/>
    <w:rsid w:val="008053DF"/>
    <w:rsid w:val="008055E0"/>
    <w:rsid w:val="00810626"/>
    <w:rsid w:val="00811876"/>
    <w:rsid w:val="0081331B"/>
    <w:rsid w:val="00815258"/>
    <w:rsid w:val="008164CE"/>
    <w:rsid w:val="00817B30"/>
    <w:rsid w:val="00820D01"/>
    <w:rsid w:val="00821068"/>
    <w:rsid w:val="008230B2"/>
    <w:rsid w:val="00831B34"/>
    <w:rsid w:val="00832162"/>
    <w:rsid w:val="00833E1A"/>
    <w:rsid w:val="00835BD6"/>
    <w:rsid w:val="00837B13"/>
    <w:rsid w:val="00841738"/>
    <w:rsid w:val="008426D2"/>
    <w:rsid w:val="0084746F"/>
    <w:rsid w:val="0085145D"/>
    <w:rsid w:val="008516EB"/>
    <w:rsid w:val="008517A9"/>
    <w:rsid w:val="00855854"/>
    <w:rsid w:val="008562DC"/>
    <w:rsid w:val="00856380"/>
    <w:rsid w:val="0085733F"/>
    <w:rsid w:val="00860444"/>
    <w:rsid w:val="008605AD"/>
    <w:rsid w:val="00862D15"/>
    <w:rsid w:val="00863CA6"/>
    <w:rsid w:val="008645E5"/>
    <w:rsid w:val="00865FF0"/>
    <w:rsid w:val="008660CE"/>
    <w:rsid w:val="00866640"/>
    <w:rsid w:val="008702DE"/>
    <w:rsid w:val="00873B36"/>
    <w:rsid w:val="008774A3"/>
    <w:rsid w:val="00880151"/>
    <w:rsid w:val="00880A2E"/>
    <w:rsid w:val="0088205A"/>
    <w:rsid w:val="0088212A"/>
    <w:rsid w:val="008860AD"/>
    <w:rsid w:val="00887EC9"/>
    <w:rsid w:val="008916AC"/>
    <w:rsid w:val="008A51B2"/>
    <w:rsid w:val="008B0159"/>
    <w:rsid w:val="008B292E"/>
    <w:rsid w:val="008B4603"/>
    <w:rsid w:val="008B5745"/>
    <w:rsid w:val="008B5BEC"/>
    <w:rsid w:val="008B6244"/>
    <w:rsid w:val="008B6B7C"/>
    <w:rsid w:val="008B7E30"/>
    <w:rsid w:val="008C0524"/>
    <w:rsid w:val="008C1116"/>
    <w:rsid w:val="008C280D"/>
    <w:rsid w:val="008C4D3A"/>
    <w:rsid w:val="008C5CAF"/>
    <w:rsid w:val="008C6D73"/>
    <w:rsid w:val="008D00CE"/>
    <w:rsid w:val="008D117E"/>
    <w:rsid w:val="008D160B"/>
    <w:rsid w:val="008D3665"/>
    <w:rsid w:val="008E380B"/>
    <w:rsid w:val="008E5041"/>
    <w:rsid w:val="008E514E"/>
    <w:rsid w:val="008E744F"/>
    <w:rsid w:val="008F3AAE"/>
    <w:rsid w:val="008F4737"/>
    <w:rsid w:val="008F49E5"/>
    <w:rsid w:val="008F662E"/>
    <w:rsid w:val="008F72EB"/>
    <w:rsid w:val="008F74E5"/>
    <w:rsid w:val="00904378"/>
    <w:rsid w:val="00905D17"/>
    <w:rsid w:val="00906EA5"/>
    <w:rsid w:val="00907EF6"/>
    <w:rsid w:val="009212BE"/>
    <w:rsid w:val="00923F6B"/>
    <w:rsid w:val="009268CF"/>
    <w:rsid w:val="0093025A"/>
    <w:rsid w:val="00930F96"/>
    <w:rsid w:val="009316DF"/>
    <w:rsid w:val="009332B1"/>
    <w:rsid w:val="00933373"/>
    <w:rsid w:val="00933438"/>
    <w:rsid w:val="00933711"/>
    <w:rsid w:val="009368E4"/>
    <w:rsid w:val="009378ED"/>
    <w:rsid w:val="009405FA"/>
    <w:rsid w:val="00940E57"/>
    <w:rsid w:val="009424B8"/>
    <w:rsid w:val="0094642B"/>
    <w:rsid w:val="009509C9"/>
    <w:rsid w:val="00950C7A"/>
    <w:rsid w:val="009532A9"/>
    <w:rsid w:val="00954D6A"/>
    <w:rsid w:val="009553CD"/>
    <w:rsid w:val="00956396"/>
    <w:rsid w:val="009570B9"/>
    <w:rsid w:val="009633C0"/>
    <w:rsid w:val="009637CC"/>
    <w:rsid w:val="0096406C"/>
    <w:rsid w:val="0096515F"/>
    <w:rsid w:val="00965F0E"/>
    <w:rsid w:val="009668EC"/>
    <w:rsid w:val="00971593"/>
    <w:rsid w:val="00972BDC"/>
    <w:rsid w:val="009758B3"/>
    <w:rsid w:val="00976F28"/>
    <w:rsid w:val="00980F8B"/>
    <w:rsid w:val="0098266F"/>
    <w:rsid w:val="009834CE"/>
    <w:rsid w:val="00986222"/>
    <w:rsid w:val="00991FAA"/>
    <w:rsid w:val="0099402D"/>
    <w:rsid w:val="00997864"/>
    <w:rsid w:val="009A2896"/>
    <w:rsid w:val="009A485F"/>
    <w:rsid w:val="009B15EA"/>
    <w:rsid w:val="009B4DF5"/>
    <w:rsid w:val="009C2D69"/>
    <w:rsid w:val="009C3FA0"/>
    <w:rsid w:val="009C6684"/>
    <w:rsid w:val="009D192C"/>
    <w:rsid w:val="009D4D17"/>
    <w:rsid w:val="009D54CD"/>
    <w:rsid w:val="009E3CE7"/>
    <w:rsid w:val="009E3E9C"/>
    <w:rsid w:val="009E47C5"/>
    <w:rsid w:val="009E68CC"/>
    <w:rsid w:val="009E70FB"/>
    <w:rsid w:val="009E71BE"/>
    <w:rsid w:val="009E77A7"/>
    <w:rsid w:val="009F07B4"/>
    <w:rsid w:val="009F2A72"/>
    <w:rsid w:val="009F5496"/>
    <w:rsid w:val="009F58FD"/>
    <w:rsid w:val="009F6BC7"/>
    <w:rsid w:val="009F77EA"/>
    <w:rsid w:val="00A01521"/>
    <w:rsid w:val="00A11B70"/>
    <w:rsid w:val="00A125EF"/>
    <w:rsid w:val="00A13D3A"/>
    <w:rsid w:val="00A1406F"/>
    <w:rsid w:val="00A24098"/>
    <w:rsid w:val="00A266FE"/>
    <w:rsid w:val="00A27636"/>
    <w:rsid w:val="00A31A31"/>
    <w:rsid w:val="00A333C6"/>
    <w:rsid w:val="00A36187"/>
    <w:rsid w:val="00A465BD"/>
    <w:rsid w:val="00A5056A"/>
    <w:rsid w:val="00A6515E"/>
    <w:rsid w:val="00A67951"/>
    <w:rsid w:val="00A70AA0"/>
    <w:rsid w:val="00A811D9"/>
    <w:rsid w:val="00A826EA"/>
    <w:rsid w:val="00A8788F"/>
    <w:rsid w:val="00A912F8"/>
    <w:rsid w:val="00A91804"/>
    <w:rsid w:val="00A978C1"/>
    <w:rsid w:val="00AA11AD"/>
    <w:rsid w:val="00AA1B94"/>
    <w:rsid w:val="00AA1FAC"/>
    <w:rsid w:val="00AA312B"/>
    <w:rsid w:val="00AA5EEB"/>
    <w:rsid w:val="00AB43C2"/>
    <w:rsid w:val="00AB5116"/>
    <w:rsid w:val="00AB5DD6"/>
    <w:rsid w:val="00AB62C3"/>
    <w:rsid w:val="00AC153A"/>
    <w:rsid w:val="00AC1FE0"/>
    <w:rsid w:val="00AC358C"/>
    <w:rsid w:val="00AD2773"/>
    <w:rsid w:val="00AD4B30"/>
    <w:rsid w:val="00AD518B"/>
    <w:rsid w:val="00AD5266"/>
    <w:rsid w:val="00AE09E1"/>
    <w:rsid w:val="00AE1B09"/>
    <w:rsid w:val="00AE1C32"/>
    <w:rsid w:val="00AE3C37"/>
    <w:rsid w:val="00AE4BA9"/>
    <w:rsid w:val="00AE4D91"/>
    <w:rsid w:val="00AF03F2"/>
    <w:rsid w:val="00AF2ABB"/>
    <w:rsid w:val="00AF33A8"/>
    <w:rsid w:val="00AF5A78"/>
    <w:rsid w:val="00AF6DBC"/>
    <w:rsid w:val="00B01019"/>
    <w:rsid w:val="00B04F2B"/>
    <w:rsid w:val="00B05685"/>
    <w:rsid w:val="00B074B9"/>
    <w:rsid w:val="00B0785F"/>
    <w:rsid w:val="00B07DE5"/>
    <w:rsid w:val="00B127E1"/>
    <w:rsid w:val="00B12EAB"/>
    <w:rsid w:val="00B13237"/>
    <w:rsid w:val="00B13B8C"/>
    <w:rsid w:val="00B16B2F"/>
    <w:rsid w:val="00B17708"/>
    <w:rsid w:val="00B21FAC"/>
    <w:rsid w:val="00B262A2"/>
    <w:rsid w:val="00B263CE"/>
    <w:rsid w:val="00B26ED5"/>
    <w:rsid w:val="00B27F18"/>
    <w:rsid w:val="00B303AE"/>
    <w:rsid w:val="00B30550"/>
    <w:rsid w:val="00B3790D"/>
    <w:rsid w:val="00B437BA"/>
    <w:rsid w:val="00B51E58"/>
    <w:rsid w:val="00B523AD"/>
    <w:rsid w:val="00B52FC0"/>
    <w:rsid w:val="00B53A65"/>
    <w:rsid w:val="00B54FE7"/>
    <w:rsid w:val="00B55888"/>
    <w:rsid w:val="00B55E73"/>
    <w:rsid w:val="00B60683"/>
    <w:rsid w:val="00B621A9"/>
    <w:rsid w:val="00B6492F"/>
    <w:rsid w:val="00B67A39"/>
    <w:rsid w:val="00B67E78"/>
    <w:rsid w:val="00B70B99"/>
    <w:rsid w:val="00B73900"/>
    <w:rsid w:val="00B746FE"/>
    <w:rsid w:val="00B75A94"/>
    <w:rsid w:val="00B80340"/>
    <w:rsid w:val="00B804EE"/>
    <w:rsid w:val="00B80D5A"/>
    <w:rsid w:val="00B82A39"/>
    <w:rsid w:val="00B82E09"/>
    <w:rsid w:val="00B91D3D"/>
    <w:rsid w:val="00B93708"/>
    <w:rsid w:val="00B95508"/>
    <w:rsid w:val="00B96E3C"/>
    <w:rsid w:val="00B97AFC"/>
    <w:rsid w:val="00BA0837"/>
    <w:rsid w:val="00BA1CA7"/>
    <w:rsid w:val="00BA4146"/>
    <w:rsid w:val="00BA4976"/>
    <w:rsid w:val="00BA61D4"/>
    <w:rsid w:val="00BB0B77"/>
    <w:rsid w:val="00BB2A78"/>
    <w:rsid w:val="00BB3998"/>
    <w:rsid w:val="00BB6051"/>
    <w:rsid w:val="00BB6724"/>
    <w:rsid w:val="00BC282D"/>
    <w:rsid w:val="00BD0277"/>
    <w:rsid w:val="00BD3B87"/>
    <w:rsid w:val="00BD5503"/>
    <w:rsid w:val="00BD5F80"/>
    <w:rsid w:val="00BE30C5"/>
    <w:rsid w:val="00BE662D"/>
    <w:rsid w:val="00BE7E04"/>
    <w:rsid w:val="00BF1AB9"/>
    <w:rsid w:val="00BF2A49"/>
    <w:rsid w:val="00BF2D47"/>
    <w:rsid w:val="00BF2F0C"/>
    <w:rsid w:val="00C02CF6"/>
    <w:rsid w:val="00C03B26"/>
    <w:rsid w:val="00C046A9"/>
    <w:rsid w:val="00C04F6B"/>
    <w:rsid w:val="00C07B72"/>
    <w:rsid w:val="00C11320"/>
    <w:rsid w:val="00C120F1"/>
    <w:rsid w:val="00C1236D"/>
    <w:rsid w:val="00C12EA7"/>
    <w:rsid w:val="00C13CBE"/>
    <w:rsid w:val="00C148A8"/>
    <w:rsid w:val="00C14907"/>
    <w:rsid w:val="00C160D7"/>
    <w:rsid w:val="00C275B9"/>
    <w:rsid w:val="00C27F2E"/>
    <w:rsid w:val="00C323E0"/>
    <w:rsid w:val="00C33AB2"/>
    <w:rsid w:val="00C34785"/>
    <w:rsid w:val="00C35027"/>
    <w:rsid w:val="00C36067"/>
    <w:rsid w:val="00C403E2"/>
    <w:rsid w:val="00C406D6"/>
    <w:rsid w:val="00C40EC2"/>
    <w:rsid w:val="00C414D7"/>
    <w:rsid w:val="00C4222F"/>
    <w:rsid w:val="00C431B5"/>
    <w:rsid w:val="00C43555"/>
    <w:rsid w:val="00C43B62"/>
    <w:rsid w:val="00C46498"/>
    <w:rsid w:val="00C506AB"/>
    <w:rsid w:val="00C51515"/>
    <w:rsid w:val="00C51D21"/>
    <w:rsid w:val="00C62038"/>
    <w:rsid w:val="00C626DE"/>
    <w:rsid w:val="00C72654"/>
    <w:rsid w:val="00C7286D"/>
    <w:rsid w:val="00C7466C"/>
    <w:rsid w:val="00C75F6C"/>
    <w:rsid w:val="00C7611C"/>
    <w:rsid w:val="00C81544"/>
    <w:rsid w:val="00C823E7"/>
    <w:rsid w:val="00C85661"/>
    <w:rsid w:val="00C86631"/>
    <w:rsid w:val="00C86EBA"/>
    <w:rsid w:val="00C90177"/>
    <w:rsid w:val="00C911EE"/>
    <w:rsid w:val="00C927D3"/>
    <w:rsid w:val="00C94ED0"/>
    <w:rsid w:val="00CA0588"/>
    <w:rsid w:val="00CA2217"/>
    <w:rsid w:val="00CA223C"/>
    <w:rsid w:val="00CA2C98"/>
    <w:rsid w:val="00CA3709"/>
    <w:rsid w:val="00CA3D36"/>
    <w:rsid w:val="00CA4C8F"/>
    <w:rsid w:val="00CB37A0"/>
    <w:rsid w:val="00CC10EA"/>
    <w:rsid w:val="00CC24B5"/>
    <w:rsid w:val="00CC42E4"/>
    <w:rsid w:val="00CC449B"/>
    <w:rsid w:val="00CC450D"/>
    <w:rsid w:val="00CC4EF9"/>
    <w:rsid w:val="00CC4FE7"/>
    <w:rsid w:val="00CD49DA"/>
    <w:rsid w:val="00CD7B5A"/>
    <w:rsid w:val="00CE1AD0"/>
    <w:rsid w:val="00CE1C70"/>
    <w:rsid w:val="00CE2EDD"/>
    <w:rsid w:val="00CE5EA0"/>
    <w:rsid w:val="00CE644E"/>
    <w:rsid w:val="00CE7109"/>
    <w:rsid w:val="00CE7795"/>
    <w:rsid w:val="00CF5796"/>
    <w:rsid w:val="00CF589E"/>
    <w:rsid w:val="00D02684"/>
    <w:rsid w:val="00D065F1"/>
    <w:rsid w:val="00D10B43"/>
    <w:rsid w:val="00D11BC2"/>
    <w:rsid w:val="00D12EC3"/>
    <w:rsid w:val="00D14067"/>
    <w:rsid w:val="00D143C4"/>
    <w:rsid w:val="00D14E72"/>
    <w:rsid w:val="00D15AFC"/>
    <w:rsid w:val="00D2065B"/>
    <w:rsid w:val="00D216A2"/>
    <w:rsid w:val="00D21E49"/>
    <w:rsid w:val="00D26456"/>
    <w:rsid w:val="00D30FAC"/>
    <w:rsid w:val="00D34F26"/>
    <w:rsid w:val="00D353A5"/>
    <w:rsid w:val="00D3712E"/>
    <w:rsid w:val="00D40EE9"/>
    <w:rsid w:val="00D41269"/>
    <w:rsid w:val="00D42EA1"/>
    <w:rsid w:val="00D454DD"/>
    <w:rsid w:val="00D4656F"/>
    <w:rsid w:val="00D52E10"/>
    <w:rsid w:val="00D54722"/>
    <w:rsid w:val="00D54FCE"/>
    <w:rsid w:val="00D66D6C"/>
    <w:rsid w:val="00D70418"/>
    <w:rsid w:val="00D705E9"/>
    <w:rsid w:val="00D75F28"/>
    <w:rsid w:val="00D76267"/>
    <w:rsid w:val="00D8437A"/>
    <w:rsid w:val="00D84AB3"/>
    <w:rsid w:val="00D8680A"/>
    <w:rsid w:val="00D87BBA"/>
    <w:rsid w:val="00D95CDA"/>
    <w:rsid w:val="00D96458"/>
    <w:rsid w:val="00DA045A"/>
    <w:rsid w:val="00DA33AD"/>
    <w:rsid w:val="00DA3404"/>
    <w:rsid w:val="00DA7718"/>
    <w:rsid w:val="00DB49F5"/>
    <w:rsid w:val="00DB4C46"/>
    <w:rsid w:val="00DB4D0F"/>
    <w:rsid w:val="00DB5B34"/>
    <w:rsid w:val="00DC0AA1"/>
    <w:rsid w:val="00DC2EEC"/>
    <w:rsid w:val="00DC3055"/>
    <w:rsid w:val="00DC57D8"/>
    <w:rsid w:val="00DD48E1"/>
    <w:rsid w:val="00DD52DF"/>
    <w:rsid w:val="00DE0F37"/>
    <w:rsid w:val="00DE1EB2"/>
    <w:rsid w:val="00DE45E5"/>
    <w:rsid w:val="00DF0FF6"/>
    <w:rsid w:val="00DF18F5"/>
    <w:rsid w:val="00DF1ABB"/>
    <w:rsid w:val="00DF310D"/>
    <w:rsid w:val="00DF32A0"/>
    <w:rsid w:val="00DF3659"/>
    <w:rsid w:val="00DF60DC"/>
    <w:rsid w:val="00E0039E"/>
    <w:rsid w:val="00E00937"/>
    <w:rsid w:val="00E032A8"/>
    <w:rsid w:val="00E03D95"/>
    <w:rsid w:val="00E05A63"/>
    <w:rsid w:val="00E05B59"/>
    <w:rsid w:val="00E06DBB"/>
    <w:rsid w:val="00E11A37"/>
    <w:rsid w:val="00E11A43"/>
    <w:rsid w:val="00E13D28"/>
    <w:rsid w:val="00E16301"/>
    <w:rsid w:val="00E17966"/>
    <w:rsid w:val="00E21832"/>
    <w:rsid w:val="00E23749"/>
    <w:rsid w:val="00E32336"/>
    <w:rsid w:val="00E3561E"/>
    <w:rsid w:val="00E3729A"/>
    <w:rsid w:val="00E37FD4"/>
    <w:rsid w:val="00E50AF7"/>
    <w:rsid w:val="00E51789"/>
    <w:rsid w:val="00E54A87"/>
    <w:rsid w:val="00E56A7F"/>
    <w:rsid w:val="00E633C4"/>
    <w:rsid w:val="00E64C11"/>
    <w:rsid w:val="00E6567B"/>
    <w:rsid w:val="00E700EA"/>
    <w:rsid w:val="00E703F7"/>
    <w:rsid w:val="00E72278"/>
    <w:rsid w:val="00E73CA0"/>
    <w:rsid w:val="00E81DF2"/>
    <w:rsid w:val="00E838DE"/>
    <w:rsid w:val="00E839C7"/>
    <w:rsid w:val="00E8489F"/>
    <w:rsid w:val="00E849D0"/>
    <w:rsid w:val="00E8653D"/>
    <w:rsid w:val="00E90F4D"/>
    <w:rsid w:val="00E96018"/>
    <w:rsid w:val="00E969B2"/>
    <w:rsid w:val="00E97854"/>
    <w:rsid w:val="00E978FB"/>
    <w:rsid w:val="00EA2521"/>
    <w:rsid w:val="00EA2E68"/>
    <w:rsid w:val="00EA5702"/>
    <w:rsid w:val="00EA68C2"/>
    <w:rsid w:val="00EA7F39"/>
    <w:rsid w:val="00EB0C9D"/>
    <w:rsid w:val="00EB50C0"/>
    <w:rsid w:val="00EB6282"/>
    <w:rsid w:val="00EB77B9"/>
    <w:rsid w:val="00EC08FD"/>
    <w:rsid w:val="00EC5C8C"/>
    <w:rsid w:val="00EC78FE"/>
    <w:rsid w:val="00ED0B4F"/>
    <w:rsid w:val="00ED5F58"/>
    <w:rsid w:val="00EE2FB6"/>
    <w:rsid w:val="00EE3E31"/>
    <w:rsid w:val="00EE52CE"/>
    <w:rsid w:val="00EE54BE"/>
    <w:rsid w:val="00EE54BF"/>
    <w:rsid w:val="00EE6559"/>
    <w:rsid w:val="00EF0866"/>
    <w:rsid w:val="00EF3061"/>
    <w:rsid w:val="00EF3A3F"/>
    <w:rsid w:val="00EF3B33"/>
    <w:rsid w:val="00EF3C72"/>
    <w:rsid w:val="00EF4552"/>
    <w:rsid w:val="00EF51B2"/>
    <w:rsid w:val="00EF5E19"/>
    <w:rsid w:val="00EF6C67"/>
    <w:rsid w:val="00F03987"/>
    <w:rsid w:val="00F0426E"/>
    <w:rsid w:val="00F04B98"/>
    <w:rsid w:val="00F05D37"/>
    <w:rsid w:val="00F06383"/>
    <w:rsid w:val="00F07C0E"/>
    <w:rsid w:val="00F1111C"/>
    <w:rsid w:val="00F11359"/>
    <w:rsid w:val="00F133FE"/>
    <w:rsid w:val="00F13CF5"/>
    <w:rsid w:val="00F14668"/>
    <w:rsid w:val="00F15AB1"/>
    <w:rsid w:val="00F16A98"/>
    <w:rsid w:val="00F21E2E"/>
    <w:rsid w:val="00F253EE"/>
    <w:rsid w:val="00F303D1"/>
    <w:rsid w:val="00F308C6"/>
    <w:rsid w:val="00F309B5"/>
    <w:rsid w:val="00F33A72"/>
    <w:rsid w:val="00F36256"/>
    <w:rsid w:val="00F4059D"/>
    <w:rsid w:val="00F41CDB"/>
    <w:rsid w:val="00F47EC3"/>
    <w:rsid w:val="00F50F27"/>
    <w:rsid w:val="00F531CF"/>
    <w:rsid w:val="00F53EDD"/>
    <w:rsid w:val="00F54F01"/>
    <w:rsid w:val="00F55542"/>
    <w:rsid w:val="00F611A6"/>
    <w:rsid w:val="00F632D8"/>
    <w:rsid w:val="00F64F58"/>
    <w:rsid w:val="00F65FBA"/>
    <w:rsid w:val="00F66DF7"/>
    <w:rsid w:val="00F6728A"/>
    <w:rsid w:val="00F70BB3"/>
    <w:rsid w:val="00F72229"/>
    <w:rsid w:val="00F72C79"/>
    <w:rsid w:val="00F74FB7"/>
    <w:rsid w:val="00F769EE"/>
    <w:rsid w:val="00F77C41"/>
    <w:rsid w:val="00F83A53"/>
    <w:rsid w:val="00F870CE"/>
    <w:rsid w:val="00F87A36"/>
    <w:rsid w:val="00F9192B"/>
    <w:rsid w:val="00F9236D"/>
    <w:rsid w:val="00F92504"/>
    <w:rsid w:val="00F92636"/>
    <w:rsid w:val="00F9268C"/>
    <w:rsid w:val="00F92813"/>
    <w:rsid w:val="00F942B1"/>
    <w:rsid w:val="00F942EA"/>
    <w:rsid w:val="00F94442"/>
    <w:rsid w:val="00F94CDE"/>
    <w:rsid w:val="00FA171A"/>
    <w:rsid w:val="00FA79B8"/>
    <w:rsid w:val="00FB556F"/>
    <w:rsid w:val="00FB6B16"/>
    <w:rsid w:val="00FC0DD6"/>
    <w:rsid w:val="00FC0FA3"/>
    <w:rsid w:val="00FC2129"/>
    <w:rsid w:val="00FC286D"/>
    <w:rsid w:val="00FD597C"/>
    <w:rsid w:val="00FE0F4C"/>
    <w:rsid w:val="00FE2EAE"/>
    <w:rsid w:val="00FE464B"/>
    <w:rsid w:val="00FE4A5E"/>
    <w:rsid w:val="00FE7433"/>
    <w:rsid w:val="00FF1C2F"/>
    <w:rsid w:val="00FF3E64"/>
    <w:rsid w:val="00FF5D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colormenu v:ext="edit"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774A3"/>
    <w:rPr>
      <w:sz w:val="24"/>
      <w:szCs w:val="24"/>
      <w:lang w:val="en-CA"/>
    </w:rPr>
  </w:style>
  <w:style w:type="paragraph" w:styleId="Heading1">
    <w:name w:val="heading 1"/>
    <w:basedOn w:val="Normal"/>
    <w:next w:val="Normal"/>
    <w:qFormat/>
    <w:rsid w:val="008774A3"/>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774A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outlineLvl w:val="1"/>
    </w:pPr>
    <w:rPr>
      <w:rFonts w:ascii="Times" w:hAnsi="Times"/>
      <w:b/>
      <w:color w:val="FFFF99"/>
      <w:sz w:val="22"/>
      <w:szCs w:val="20"/>
      <w:u w:val="single"/>
      <w:lang w:val="en-US"/>
    </w:rPr>
  </w:style>
  <w:style w:type="paragraph" w:styleId="Heading3">
    <w:name w:val="heading 3"/>
    <w:basedOn w:val="Normal"/>
    <w:next w:val="Normal"/>
    <w:qFormat/>
    <w:rsid w:val="008774A3"/>
    <w:pPr>
      <w:keepNext/>
      <w:spacing w:before="240" w:after="60"/>
      <w:outlineLvl w:val="2"/>
    </w:pPr>
    <w:rPr>
      <w:rFonts w:ascii="Helvetica" w:hAnsi="Helvetica" w:cs="Arial"/>
      <w:b/>
      <w:bCs/>
      <w:color w:val="3366FF"/>
      <w:sz w:val="26"/>
      <w:szCs w:val="26"/>
    </w:rPr>
  </w:style>
  <w:style w:type="paragraph" w:styleId="Heading4">
    <w:name w:val="heading 4"/>
    <w:basedOn w:val="Normal"/>
    <w:next w:val="Normal"/>
    <w:qFormat/>
    <w:rsid w:val="008774A3"/>
    <w:pPr>
      <w:keepNext/>
      <w:outlineLvl w:val="3"/>
    </w:pPr>
    <w:rPr>
      <w:rFonts w:ascii="Helvetica" w:hAnsi="Helvetica" w:cs="Arial"/>
      <w:b/>
      <w:bCs/>
      <w:color w:val="008000"/>
      <w:sz w:val="20"/>
      <w:lang w:val="en-GB"/>
    </w:rPr>
  </w:style>
  <w:style w:type="paragraph" w:styleId="Heading5">
    <w:name w:val="heading 5"/>
    <w:basedOn w:val="Normal"/>
    <w:next w:val="Normal"/>
    <w:qFormat/>
    <w:rsid w:val="008774A3"/>
    <w:pPr>
      <w:keepNext/>
      <w:outlineLvl w:val="4"/>
    </w:pPr>
    <w:rPr>
      <w:b/>
      <w:color w:val="FF6600"/>
      <w:sz w:val="28"/>
      <w:szCs w:val="28"/>
    </w:rPr>
  </w:style>
  <w:style w:type="paragraph" w:styleId="Heading6">
    <w:name w:val="heading 6"/>
    <w:basedOn w:val="Normal"/>
    <w:next w:val="Normal"/>
    <w:qFormat/>
    <w:rsid w:val="008774A3"/>
    <w:pPr>
      <w:keepNext/>
      <w:outlineLvl w:val="5"/>
    </w:pPr>
    <w:rPr>
      <w:color w:val="0000F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774A3"/>
    <w:pPr>
      <w:tabs>
        <w:tab w:val="center" w:pos="4320"/>
        <w:tab w:val="right" w:pos="8640"/>
      </w:tabs>
    </w:pPr>
  </w:style>
  <w:style w:type="paragraph" w:customStyle="1" w:styleId="namedate">
    <w:name w:val="name/date"/>
    <w:basedOn w:val="Normal"/>
    <w:rsid w:val="00635491"/>
    <w:pPr>
      <w:tabs>
        <w:tab w:val="left" w:pos="5400"/>
      </w:tabs>
      <w:spacing w:after="300"/>
    </w:pPr>
    <w:rPr>
      <w:rFonts w:cs="Arial"/>
      <w:sz w:val="22"/>
    </w:rPr>
  </w:style>
  <w:style w:type="paragraph" w:customStyle="1" w:styleId="H1">
    <w:name w:val="H1"/>
    <w:basedOn w:val="Normal"/>
    <w:rsid w:val="00635491"/>
    <w:pPr>
      <w:tabs>
        <w:tab w:val="center" w:pos="9144"/>
      </w:tabs>
      <w:spacing w:after="240"/>
    </w:pPr>
    <w:rPr>
      <w:rFonts w:ascii="Arial Black" w:hAnsi="Arial Black" w:cs="Arial"/>
      <w:bCs/>
      <w:sz w:val="36"/>
    </w:rPr>
  </w:style>
  <w:style w:type="paragraph" w:customStyle="1" w:styleId="BLM">
    <w:name w:val="BLM #"/>
    <w:basedOn w:val="Normal"/>
    <w:rsid w:val="00635491"/>
    <w:pPr>
      <w:jc w:val="right"/>
    </w:pPr>
    <w:rPr>
      <w:b/>
      <w:sz w:val="22"/>
    </w:rPr>
  </w:style>
  <w:style w:type="character" w:customStyle="1" w:styleId="BLMcontinuedd">
    <w:name w:val="BLM continuedd"/>
    <w:basedOn w:val="DefaultParagraphFont"/>
    <w:rsid w:val="00635491"/>
    <w:rPr>
      <w:rFonts w:ascii="Times New Roman" w:hAnsi="Times New Roman"/>
      <w:sz w:val="22"/>
    </w:rPr>
  </w:style>
  <w:style w:type="paragraph" w:customStyle="1" w:styleId="TF">
    <w:name w:val="TF"/>
    <w:basedOn w:val="Normal"/>
    <w:rsid w:val="00635491"/>
    <w:rPr>
      <w:rFonts w:cs="Arial"/>
      <w:sz w:val="22"/>
    </w:rPr>
  </w:style>
  <w:style w:type="paragraph" w:customStyle="1" w:styleId="TX">
    <w:name w:val="TX"/>
    <w:basedOn w:val="TF"/>
    <w:rsid w:val="00635491"/>
    <w:pPr>
      <w:ind w:firstLine="240"/>
    </w:pPr>
  </w:style>
  <w:style w:type="paragraph" w:customStyle="1" w:styleId="TableHead">
    <w:name w:val="Table Head"/>
    <w:basedOn w:val="Normal"/>
    <w:rsid w:val="00635491"/>
    <w:pPr>
      <w:spacing w:before="40" w:after="40"/>
      <w:jc w:val="center"/>
    </w:pPr>
    <w:rPr>
      <w:rFonts w:cs="Arial"/>
      <w:b/>
      <w:bCs/>
    </w:rPr>
  </w:style>
  <w:style w:type="paragraph" w:customStyle="1" w:styleId="TableText">
    <w:name w:val="Table Text"/>
    <w:basedOn w:val="Normal"/>
    <w:rsid w:val="00635491"/>
    <w:pPr>
      <w:spacing w:before="40" w:after="40"/>
    </w:pPr>
    <w:rPr>
      <w:rFonts w:cs="Arial"/>
      <w:sz w:val="22"/>
    </w:rPr>
  </w:style>
  <w:style w:type="paragraph" w:customStyle="1" w:styleId="TableBullet">
    <w:name w:val="Table Bullet"/>
    <w:basedOn w:val="TableText"/>
    <w:rsid w:val="008774A3"/>
    <w:pPr>
      <w:ind w:left="240" w:hanging="240"/>
    </w:pPr>
  </w:style>
  <w:style w:type="paragraph" w:customStyle="1" w:styleId="BL">
    <w:name w:val="BL"/>
    <w:basedOn w:val="TF"/>
    <w:rsid w:val="00D96458"/>
    <w:pPr>
      <w:ind w:left="216" w:hanging="216"/>
    </w:pPr>
  </w:style>
  <w:style w:type="paragraph" w:styleId="Footer">
    <w:name w:val="footer"/>
    <w:basedOn w:val="Normal"/>
    <w:rsid w:val="008774A3"/>
    <w:pPr>
      <w:tabs>
        <w:tab w:val="center" w:pos="4320"/>
        <w:tab w:val="right" w:pos="8640"/>
      </w:tabs>
    </w:pPr>
  </w:style>
  <w:style w:type="paragraph" w:styleId="BodyTextIndent">
    <w:name w:val="Body Text Indent"/>
    <w:basedOn w:val="Normal"/>
    <w:rsid w:val="008774A3"/>
    <w:pPr>
      <w:tabs>
        <w:tab w:val="right" w:pos="360"/>
      </w:tabs>
      <w:spacing w:before="300" w:line="280" w:lineRule="exact"/>
      <w:ind w:left="480" w:hanging="480"/>
    </w:pPr>
    <w:rPr>
      <w:rFonts w:ascii="Arial" w:hAnsi="Arial" w:cs="Arial"/>
    </w:rPr>
  </w:style>
  <w:style w:type="paragraph" w:customStyle="1" w:styleId="BLlast">
    <w:name w:val="BL last"/>
    <w:basedOn w:val="BL"/>
    <w:rsid w:val="00635491"/>
    <w:pPr>
      <w:spacing w:after="120"/>
    </w:pPr>
  </w:style>
  <w:style w:type="paragraph" w:styleId="BodyTextIndent2">
    <w:name w:val="Body Text Indent 2"/>
    <w:basedOn w:val="Normal"/>
    <w:rsid w:val="008774A3"/>
    <w:pPr>
      <w:spacing w:before="180" w:line="280" w:lineRule="exact"/>
      <w:ind w:left="840" w:hanging="360"/>
    </w:pPr>
    <w:rPr>
      <w:rFonts w:ascii="Arial" w:hAnsi="Arial" w:cs="Arial"/>
    </w:rPr>
  </w:style>
  <w:style w:type="paragraph" w:styleId="BodyTextIndent3">
    <w:name w:val="Body Text Indent 3"/>
    <w:basedOn w:val="Normal"/>
    <w:rsid w:val="008774A3"/>
    <w:pPr>
      <w:tabs>
        <w:tab w:val="right" w:pos="360"/>
        <w:tab w:val="left" w:pos="480"/>
      </w:tabs>
      <w:spacing w:before="300" w:line="280" w:lineRule="exact"/>
      <w:ind w:left="840" w:hanging="840"/>
    </w:pPr>
    <w:rPr>
      <w:rFonts w:ascii="Arial" w:hAnsi="Arial" w:cs="Arial"/>
    </w:rPr>
  </w:style>
  <w:style w:type="paragraph" w:customStyle="1" w:styleId="MTDisplayEquation">
    <w:name w:val="MTDisplayEquation"/>
    <w:basedOn w:val="NLafirst"/>
    <w:next w:val="Normal"/>
    <w:rsid w:val="008774A3"/>
    <w:pPr>
      <w:tabs>
        <w:tab w:val="center" w:pos="5340"/>
        <w:tab w:val="right" w:pos="9840"/>
      </w:tabs>
    </w:pPr>
  </w:style>
  <w:style w:type="paragraph" w:customStyle="1" w:styleId="NLafirst">
    <w:name w:val="NL a) first"/>
    <w:basedOn w:val="NLa"/>
    <w:rsid w:val="008774A3"/>
    <w:pPr>
      <w:spacing w:before="0"/>
    </w:pPr>
  </w:style>
  <w:style w:type="paragraph" w:customStyle="1" w:styleId="NLa">
    <w:name w:val="NL a)"/>
    <w:basedOn w:val="BodyTextIndent2"/>
    <w:rsid w:val="001334C0"/>
    <w:pPr>
      <w:spacing w:before="60" w:line="240" w:lineRule="auto"/>
      <w:ind w:left="624" w:hanging="240"/>
    </w:pPr>
    <w:rPr>
      <w:rFonts w:ascii="Times New Roman" w:hAnsi="Times New Roman"/>
      <w:sz w:val="22"/>
    </w:rPr>
  </w:style>
  <w:style w:type="paragraph" w:customStyle="1" w:styleId="NL">
    <w:name w:val="NL"/>
    <w:basedOn w:val="BodyTextIndent"/>
    <w:link w:val="NLChar"/>
    <w:rsid w:val="009834CE"/>
    <w:pPr>
      <w:tabs>
        <w:tab w:val="clear" w:pos="360"/>
        <w:tab w:val="right" w:pos="288"/>
      </w:tabs>
      <w:spacing w:before="180" w:line="240" w:lineRule="auto"/>
      <w:ind w:left="384" w:hanging="384"/>
    </w:pPr>
    <w:rPr>
      <w:rFonts w:ascii="Times New Roman" w:hAnsi="Times New Roman"/>
      <w:sz w:val="22"/>
    </w:rPr>
  </w:style>
  <w:style w:type="character" w:customStyle="1" w:styleId="NLChar">
    <w:name w:val="NL Char"/>
    <w:basedOn w:val="DefaultParagraphFont"/>
    <w:link w:val="NL"/>
    <w:rsid w:val="009834CE"/>
    <w:rPr>
      <w:rFonts w:cs="Arial"/>
      <w:sz w:val="22"/>
      <w:szCs w:val="24"/>
      <w:lang w:val="en-CA" w:eastAsia="en-US" w:bidi="ar-SA"/>
    </w:rPr>
  </w:style>
  <w:style w:type="paragraph" w:customStyle="1" w:styleId="NLwitha">
    <w:name w:val="NL with a)"/>
    <w:basedOn w:val="BodyTextIndent3"/>
    <w:rsid w:val="009834CE"/>
    <w:pPr>
      <w:tabs>
        <w:tab w:val="clear" w:pos="360"/>
        <w:tab w:val="clear" w:pos="480"/>
        <w:tab w:val="right" w:pos="288"/>
        <w:tab w:val="left" w:pos="384"/>
      </w:tabs>
      <w:spacing w:before="180" w:line="240" w:lineRule="auto"/>
      <w:ind w:left="624" w:hanging="624"/>
    </w:pPr>
    <w:rPr>
      <w:rFonts w:ascii="Times New Roman" w:hAnsi="Times New Roman"/>
      <w:sz w:val="22"/>
    </w:rPr>
  </w:style>
  <w:style w:type="character" w:customStyle="1" w:styleId="NL0">
    <w:name w:val="NL #"/>
    <w:basedOn w:val="DefaultParagraphFont"/>
    <w:rsid w:val="00635491"/>
    <w:rPr>
      <w:rFonts w:ascii="Times New Roman" w:hAnsi="Times New Roman"/>
      <w:b/>
      <w:sz w:val="22"/>
    </w:rPr>
  </w:style>
  <w:style w:type="paragraph" w:customStyle="1" w:styleId="NLnosp">
    <w:name w:val="NL no sp"/>
    <w:basedOn w:val="NL"/>
    <w:rsid w:val="001334C0"/>
    <w:pPr>
      <w:spacing w:before="0"/>
    </w:pPr>
  </w:style>
  <w:style w:type="paragraph" w:customStyle="1" w:styleId="NLwithanosp">
    <w:name w:val="NL with a) no sp"/>
    <w:basedOn w:val="NLwitha"/>
    <w:rsid w:val="008774A3"/>
    <w:pPr>
      <w:spacing w:before="0"/>
    </w:pPr>
  </w:style>
  <w:style w:type="paragraph" w:customStyle="1" w:styleId="H2">
    <w:name w:val="H2"/>
    <w:basedOn w:val="Normal"/>
    <w:rsid w:val="00541895"/>
    <w:pPr>
      <w:spacing w:before="240" w:after="80"/>
    </w:pPr>
    <w:rPr>
      <w:b/>
      <w:sz w:val="22"/>
    </w:rPr>
  </w:style>
  <w:style w:type="paragraph" w:customStyle="1" w:styleId="revNL">
    <w:name w:val="rev NL"/>
    <w:basedOn w:val="NL"/>
    <w:rsid w:val="008774A3"/>
    <w:pPr>
      <w:spacing w:line="240" w:lineRule="exact"/>
    </w:pPr>
    <w:rPr>
      <w:sz w:val="20"/>
    </w:rPr>
  </w:style>
  <w:style w:type="character" w:customStyle="1" w:styleId="revNL0">
    <w:name w:val="rev NL #"/>
    <w:basedOn w:val="DefaultParagraphFont"/>
    <w:rsid w:val="008774A3"/>
    <w:rPr>
      <w:rFonts w:ascii="Verdana" w:hAnsi="Verdana"/>
      <w:b/>
      <w:sz w:val="20"/>
    </w:rPr>
  </w:style>
  <w:style w:type="paragraph" w:customStyle="1" w:styleId="revNLa">
    <w:name w:val="rev NL a)"/>
    <w:basedOn w:val="NLa"/>
    <w:rsid w:val="008774A3"/>
    <w:pPr>
      <w:spacing w:line="240" w:lineRule="exact"/>
    </w:pPr>
    <w:rPr>
      <w:sz w:val="20"/>
    </w:rPr>
  </w:style>
  <w:style w:type="paragraph" w:customStyle="1" w:styleId="revNLafirst">
    <w:name w:val="rev NL a) first"/>
    <w:basedOn w:val="NLafirst"/>
    <w:rsid w:val="008774A3"/>
    <w:pPr>
      <w:spacing w:line="240" w:lineRule="exact"/>
    </w:pPr>
    <w:rPr>
      <w:sz w:val="20"/>
    </w:rPr>
  </w:style>
  <w:style w:type="paragraph" w:customStyle="1" w:styleId="revNLnosp">
    <w:name w:val="rev NL no sp"/>
    <w:basedOn w:val="NLnosp"/>
    <w:rsid w:val="008774A3"/>
    <w:pPr>
      <w:spacing w:line="240" w:lineRule="exact"/>
    </w:pPr>
    <w:rPr>
      <w:sz w:val="20"/>
    </w:rPr>
  </w:style>
  <w:style w:type="paragraph" w:customStyle="1" w:styleId="revNLwitha">
    <w:name w:val="rev NL with a)"/>
    <w:basedOn w:val="NLwitha"/>
    <w:rsid w:val="008774A3"/>
    <w:pPr>
      <w:spacing w:line="240" w:lineRule="exact"/>
    </w:pPr>
    <w:rPr>
      <w:sz w:val="20"/>
    </w:rPr>
  </w:style>
  <w:style w:type="paragraph" w:customStyle="1" w:styleId="revNLwithanosp">
    <w:name w:val="rev NL with a) no sp"/>
    <w:basedOn w:val="NLwithanosp"/>
    <w:rsid w:val="008774A3"/>
    <w:pPr>
      <w:spacing w:line="240" w:lineRule="exact"/>
    </w:pPr>
    <w:rPr>
      <w:sz w:val="20"/>
    </w:rPr>
  </w:style>
  <w:style w:type="paragraph" w:customStyle="1" w:styleId="revH1">
    <w:name w:val="rev H1"/>
    <w:basedOn w:val="Normal"/>
    <w:rsid w:val="008774A3"/>
    <w:pPr>
      <w:spacing w:before="360" w:after="120" w:line="280" w:lineRule="exact"/>
    </w:pPr>
    <w:rPr>
      <w:rFonts w:ascii="Verdana" w:hAnsi="Verdana"/>
    </w:rPr>
  </w:style>
  <w:style w:type="paragraph" w:customStyle="1" w:styleId="revH2">
    <w:name w:val="rev H2"/>
    <w:basedOn w:val="TF"/>
    <w:rsid w:val="008774A3"/>
    <w:pPr>
      <w:spacing w:after="120" w:line="240" w:lineRule="exact"/>
    </w:pPr>
    <w:rPr>
      <w:rFonts w:ascii="Verdana" w:hAnsi="Verdana"/>
      <w:b/>
      <w:i/>
      <w:sz w:val="20"/>
    </w:rPr>
  </w:style>
  <w:style w:type="paragraph" w:customStyle="1" w:styleId="revTF">
    <w:name w:val="rev TF"/>
    <w:basedOn w:val="TF"/>
    <w:rsid w:val="008774A3"/>
    <w:pPr>
      <w:spacing w:line="240" w:lineRule="exact"/>
    </w:pPr>
    <w:rPr>
      <w:rFonts w:ascii="Verdana" w:hAnsi="Verdana"/>
      <w:sz w:val="20"/>
    </w:rPr>
  </w:style>
  <w:style w:type="paragraph" w:customStyle="1" w:styleId="revTX">
    <w:name w:val="rev TX"/>
    <w:basedOn w:val="TX"/>
    <w:rsid w:val="008774A3"/>
    <w:pPr>
      <w:spacing w:line="240" w:lineRule="atLeast"/>
    </w:pPr>
    <w:rPr>
      <w:rFonts w:ascii="Verdana" w:hAnsi="Verdana"/>
      <w:sz w:val="20"/>
    </w:rPr>
  </w:style>
  <w:style w:type="paragraph" w:customStyle="1" w:styleId="revtablehead">
    <w:name w:val="rev table head"/>
    <w:basedOn w:val="Normal"/>
    <w:rsid w:val="008774A3"/>
    <w:pPr>
      <w:spacing w:before="60" w:after="60" w:line="220" w:lineRule="exact"/>
    </w:pPr>
    <w:rPr>
      <w:rFonts w:ascii="Verdana" w:hAnsi="Verdana"/>
      <w:b/>
      <w:sz w:val="18"/>
    </w:rPr>
  </w:style>
  <w:style w:type="paragraph" w:customStyle="1" w:styleId="revtabletext">
    <w:name w:val="rev table text"/>
    <w:basedOn w:val="Normal"/>
    <w:rsid w:val="008774A3"/>
    <w:pPr>
      <w:spacing w:before="60" w:after="60" w:line="220" w:lineRule="exact"/>
    </w:pPr>
    <w:rPr>
      <w:rFonts w:ascii="Verdana" w:hAnsi="Verdana"/>
      <w:sz w:val="18"/>
    </w:rPr>
  </w:style>
  <w:style w:type="paragraph" w:customStyle="1" w:styleId="wraptablehead">
    <w:name w:val="wrap table head"/>
    <w:basedOn w:val="Normal"/>
    <w:rsid w:val="008774A3"/>
    <w:pPr>
      <w:spacing w:before="60" w:after="60" w:line="190" w:lineRule="exact"/>
    </w:pPr>
    <w:rPr>
      <w:rFonts w:ascii="Arial Narrow" w:hAnsi="Arial Narrow"/>
      <w:b/>
      <w:sz w:val="16"/>
    </w:rPr>
  </w:style>
  <w:style w:type="paragraph" w:customStyle="1" w:styleId="wraptabletext">
    <w:name w:val="wrap table text"/>
    <w:basedOn w:val="TF"/>
    <w:rsid w:val="008774A3"/>
    <w:pPr>
      <w:spacing w:before="60" w:after="60" w:line="190" w:lineRule="exact"/>
    </w:pPr>
    <w:rPr>
      <w:rFonts w:ascii="Arial Narrow" w:hAnsi="Arial Narrow"/>
      <w:sz w:val="16"/>
    </w:rPr>
  </w:style>
  <w:style w:type="paragraph" w:customStyle="1" w:styleId="wraptablebullet">
    <w:name w:val="wrap table bullet"/>
    <w:basedOn w:val="Normal"/>
    <w:rsid w:val="008774A3"/>
    <w:pPr>
      <w:spacing w:before="60" w:after="60" w:line="190" w:lineRule="exact"/>
      <w:ind w:left="120" w:hanging="120"/>
    </w:pPr>
    <w:rPr>
      <w:rFonts w:ascii="Arial Narrow" w:hAnsi="Arial Narrow"/>
      <w:sz w:val="16"/>
    </w:rPr>
  </w:style>
  <w:style w:type="paragraph" w:customStyle="1" w:styleId="wrapH1">
    <w:name w:val="wrap H1"/>
    <w:basedOn w:val="Normal"/>
    <w:rsid w:val="008774A3"/>
    <w:pPr>
      <w:spacing w:before="240" w:after="60" w:line="240" w:lineRule="exact"/>
    </w:pPr>
    <w:rPr>
      <w:rFonts w:ascii="Arial" w:hAnsi="Arial"/>
      <w:b/>
      <w:sz w:val="20"/>
    </w:rPr>
  </w:style>
  <w:style w:type="paragraph" w:customStyle="1" w:styleId="SideBarIcon">
    <w:name w:val="SideBar Icon"/>
    <w:basedOn w:val="Normal"/>
    <w:rsid w:val="008774A3"/>
    <w:pPr>
      <w:spacing w:after="20" w:line="190" w:lineRule="exact"/>
    </w:pPr>
    <w:rPr>
      <w:rFonts w:ascii="Arial" w:hAnsi="Arial" w:cs="Arial"/>
      <w:b/>
      <w:sz w:val="14"/>
    </w:rPr>
  </w:style>
  <w:style w:type="paragraph" w:styleId="CommentText">
    <w:name w:val="annotation text"/>
    <w:basedOn w:val="Normal"/>
    <w:link w:val="CommentTextChar"/>
    <w:semiHidden/>
    <w:rsid w:val="008774A3"/>
    <w:rPr>
      <w:rFonts w:eastAsia="SimSun"/>
      <w:sz w:val="20"/>
      <w:szCs w:val="20"/>
      <w:lang w:val="en-US" w:eastAsia="zh-CN"/>
    </w:rPr>
  </w:style>
  <w:style w:type="character" w:customStyle="1" w:styleId="CommentTextChar">
    <w:name w:val="Comment Text Char"/>
    <w:basedOn w:val="DefaultParagraphFont"/>
    <w:link w:val="CommentText"/>
    <w:semiHidden/>
    <w:rsid w:val="00802A7D"/>
    <w:rPr>
      <w:rFonts w:eastAsia="SimSun"/>
      <w:lang w:val="en-US" w:eastAsia="zh-CN" w:bidi="ar-SA"/>
    </w:rPr>
  </w:style>
  <w:style w:type="paragraph" w:styleId="BalloonText">
    <w:name w:val="Balloon Text"/>
    <w:basedOn w:val="Normal"/>
    <w:link w:val="BalloonTextChar"/>
    <w:semiHidden/>
    <w:rsid w:val="008774A3"/>
    <w:rPr>
      <w:rFonts w:ascii="Tahoma" w:hAnsi="Tahoma" w:cs="Tahoma"/>
      <w:sz w:val="16"/>
      <w:szCs w:val="16"/>
      <w:lang w:eastAsia="en-CA"/>
    </w:rPr>
  </w:style>
  <w:style w:type="character" w:customStyle="1" w:styleId="BalloonTextChar">
    <w:name w:val="Balloon Text Char"/>
    <w:basedOn w:val="DefaultParagraphFont"/>
    <w:link w:val="BalloonText"/>
    <w:semiHidden/>
    <w:rsid w:val="00802A7D"/>
    <w:rPr>
      <w:rFonts w:ascii="Tahoma" w:hAnsi="Tahoma" w:cs="Tahoma"/>
      <w:sz w:val="16"/>
      <w:szCs w:val="16"/>
      <w:lang w:val="en-CA" w:eastAsia="en-CA" w:bidi="ar-SA"/>
    </w:rPr>
  </w:style>
  <w:style w:type="table" w:styleId="TableGrid">
    <w:name w:val="Table Grid"/>
    <w:basedOn w:val="TableNormal"/>
    <w:rsid w:val="00F308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eckboxbullet">
    <w:name w:val="check box bullet"/>
    <w:basedOn w:val="Normal"/>
    <w:rsid w:val="008774A3"/>
    <w:pPr>
      <w:numPr>
        <w:numId w:val="1"/>
      </w:numPr>
    </w:pPr>
    <w:rPr>
      <w:lang w:val="en-US"/>
    </w:rPr>
  </w:style>
  <w:style w:type="paragraph" w:styleId="BodyText3">
    <w:name w:val="Body Text 3"/>
    <w:basedOn w:val="Normal"/>
    <w:rsid w:val="008774A3"/>
    <w:rPr>
      <w:rFonts w:cs="Arial"/>
      <w:color w:val="0000FF"/>
    </w:rPr>
  </w:style>
  <w:style w:type="paragraph" w:customStyle="1" w:styleId="practicetestNormal">
    <w:name w:val="practicetest_Normal"/>
    <w:basedOn w:val="Normal"/>
    <w:rsid w:val="008774A3"/>
    <w:pPr>
      <w:spacing w:after="60" w:line="360" w:lineRule="exact"/>
    </w:pPr>
    <w:rPr>
      <w:rFonts w:ascii="Verdana" w:hAnsi="Verdana" w:cs="Arial"/>
      <w:i/>
    </w:rPr>
  </w:style>
  <w:style w:type="paragraph" w:styleId="ListParagraph">
    <w:name w:val="List Paragraph"/>
    <w:basedOn w:val="Normal"/>
    <w:qFormat/>
    <w:rsid w:val="008774A3"/>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8774A3"/>
    <w:rPr>
      <w:rFonts w:cs="Times New Roman"/>
      <w:color w:val="0000FF"/>
      <w:u w:val="single"/>
    </w:rPr>
  </w:style>
  <w:style w:type="paragraph" w:styleId="CommentSubject">
    <w:name w:val="annotation subject"/>
    <w:basedOn w:val="CommentText"/>
    <w:next w:val="CommentText"/>
    <w:link w:val="CommentSubjectChar"/>
    <w:semiHidden/>
    <w:rsid w:val="008774A3"/>
    <w:rPr>
      <w:rFonts w:eastAsia="Times New Roman"/>
      <w:b/>
      <w:bCs/>
      <w:lang w:val="en-CA" w:eastAsia="en-CA"/>
    </w:rPr>
  </w:style>
  <w:style w:type="character" w:customStyle="1" w:styleId="CommentSubjectChar">
    <w:name w:val="Comment Subject Char"/>
    <w:basedOn w:val="CommentTextChar"/>
    <w:link w:val="CommentSubject"/>
    <w:semiHidden/>
    <w:rsid w:val="00802A7D"/>
    <w:rPr>
      <w:b/>
      <w:bCs/>
      <w:lang w:val="en-CA" w:eastAsia="en-CA"/>
    </w:rPr>
  </w:style>
  <w:style w:type="character" w:customStyle="1" w:styleId="BodyTextIndent2Char">
    <w:name w:val="Body Text Indent 2 Char"/>
    <w:basedOn w:val="DefaultParagraphFont"/>
    <w:rsid w:val="008774A3"/>
    <w:rPr>
      <w:rFonts w:ascii="Arial" w:hAnsi="Arial" w:cs="Arial"/>
      <w:sz w:val="24"/>
      <w:szCs w:val="24"/>
      <w:lang w:val="en-CA" w:eastAsia="en-US" w:bidi="ar-SA"/>
    </w:rPr>
  </w:style>
  <w:style w:type="character" w:customStyle="1" w:styleId="NLaChar">
    <w:name w:val="NL a) Char"/>
    <w:basedOn w:val="BodyTextIndent2Char"/>
    <w:rsid w:val="008774A3"/>
    <w:rPr>
      <w:rFonts w:ascii="Verdana" w:hAnsi="Verdana"/>
    </w:rPr>
  </w:style>
  <w:style w:type="character" w:customStyle="1" w:styleId="04-FooterBold">
    <w:name w:val="04-Footer_Bold"/>
    <w:basedOn w:val="PageNumber"/>
    <w:rsid w:val="00635491"/>
    <w:rPr>
      <w:rFonts w:ascii="Times New Roman" w:hAnsi="Times New Roman"/>
      <w:b/>
      <w:sz w:val="18"/>
      <w:szCs w:val="18"/>
    </w:rPr>
  </w:style>
  <w:style w:type="character" w:styleId="PageNumber">
    <w:name w:val="page number"/>
    <w:basedOn w:val="DefaultParagraphFont"/>
    <w:rsid w:val="008774A3"/>
  </w:style>
  <w:style w:type="paragraph" w:customStyle="1" w:styleId="esaln">
    <w:name w:val="esa_ln"/>
    <w:basedOn w:val="Normal"/>
    <w:rsid w:val="008774A3"/>
    <w:pPr>
      <w:widowControl w:val="0"/>
      <w:tabs>
        <w:tab w:val="left" w:pos="276"/>
        <w:tab w:val="left" w:pos="552"/>
      </w:tabs>
      <w:suppressAutoHyphens/>
      <w:autoSpaceDE w:val="0"/>
      <w:autoSpaceDN w:val="0"/>
      <w:adjustRightInd w:val="0"/>
      <w:spacing w:line="220" w:lineRule="atLeast"/>
      <w:textAlignment w:val="center"/>
    </w:pPr>
    <w:rPr>
      <w:rFonts w:ascii="Verdana" w:hAnsi="Verdana"/>
      <w:color w:val="000000"/>
      <w:sz w:val="18"/>
      <w:szCs w:val="18"/>
      <w:lang w:val="en-US"/>
    </w:rPr>
  </w:style>
  <w:style w:type="paragraph" w:styleId="List">
    <w:name w:val="List"/>
    <w:basedOn w:val="Normal"/>
    <w:rsid w:val="008774A3"/>
    <w:pPr>
      <w:ind w:left="283" w:hanging="283"/>
    </w:pPr>
    <w:rPr>
      <w:lang w:val="en-US"/>
    </w:rPr>
  </w:style>
  <w:style w:type="character" w:styleId="FollowedHyperlink">
    <w:name w:val="FollowedHyperlink"/>
    <w:basedOn w:val="DefaultParagraphFont"/>
    <w:rsid w:val="008774A3"/>
    <w:rPr>
      <w:color w:val="800080"/>
      <w:u w:val="single"/>
    </w:rPr>
  </w:style>
  <w:style w:type="paragraph" w:customStyle="1" w:styleId="Heading13">
    <w:name w:val="Heading 13"/>
    <w:basedOn w:val="Normal"/>
    <w:rsid w:val="008774A3"/>
    <w:pPr>
      <w:outlineLvl w:val="1"/>
    </w:pPr>
    <w:rPr>
      <w:rFonts w:ascii="Arial" w:hAnsi="Arial" w:cs="Arial"/>
      <w:b/>
      <w:bCs/>
      <w:color w:val="000000"/>
      <w:kern w:val="36"/>
      <w:sz w:val="21"/>
      <w:szCs w:val="21"/>
      <w:lang w:val="en-US"/>
    </w:rPr>
  </w:style>
  <w:style w:type="paragraph" w:customStyle="1" w:styleId="BulletedList">
    <w:name w:val="Bulleted List"/>
    <w:basedOn w:val="Normal"/>
    <w:rsid w:val="008774A3"/>
    <w:pPr>
      <w:ind w:left="170" w:hanging="170"/>
    </w:pPr>
    <w:rPr>
      <w:rFonts w:eastAsia="SimSun"/>
      <w:lang w:val="en-US" w:eastAsia="zh-CN"/>
    </w:rPr>
  </w:style>
  <w:style w:type="paragraph" w:customStyle="1" w:styleId="Body">
    <w:name w:val="Body"/>
    <w:rsid w:val="008774A3"/>
    <w:pPr>
      <w:widowControl w:val="0"/>
      <w:autoSpaceDE w:val="0"/>
      <w:autoSpaceDN w:val="0"/>
      <w:adjustRightInd w:val="0"/>
      <w:spacing w:line="240" w:lineRule="atLeast"/>
    </w:pPr>
    <w:rPr>
      <w:rFonts w:ascii="Helvetica" w:hAnsi="Helvetica"/>
      <w:noProof/>
      <w:color w:val="000000"/>
      <w:sz w:val="24"/>
      <w:szCs w:val="24"/>
    </w:rPr>
  </w:style>
  <w:style w:type="paragraph" w:styleId="BodyText">
    <w:name w:val="Body Text"/>
    <w:basedOn w:val="Normal"/>
    <w:rsid w:val="008774A3"/>
    <w:rPr>
      <w:rFonts w:ascii="Verdana" w:hAnsi="Verdana"/>
      <w:color w:val="3366FF"/>
      <w:lang w:eastAsia="en-CA"/>
    </w:rPr>
  </w:style>
  <w:style w:type="character" w:styleId="CommentReference">
    <w:name w:val="annotation reference"/>
    <w:basedOn w:val="DefaultParagraphFont"/>
    <w:semiHidden/>
    <w:unhideWhenUsed/>
    <w:rsid w:val="00183FD4"/>
    <w:rPr>
      <w:sz w:val="18"/>
      <w:szCs w:val="18"/>
    </w:rPr>
  </w:style>
  <w:style w:type="paragraph" w:customStyle="1" w:styleId="ColorfulList-Accent11">
    <w:name w:val="Colorful List - Accent 11"/>
    <w:basedOn w:val="Normal"/>
    <w:qFormat/>
    <w:rsid w:val="00802A7D"/>
    <w:pPr>
      <w:spacing w:after="200" w:line="276" w:lineRule="auto"/>
      <w:ind w:left="720"/>
      <w:contextualSpacing/>
    </w:pPr>
    <w:rPr>
      <w:rFonts w:ascii="Calibri" w:eastAsia="Calibri" w:hAnsi="Calibri"/>
      <w:sz w:val="22"/>
      <w:szCs w:val="22"/>
    </w:rPr>
  </w:style>
  <w:style w:type="paragraph" w:customStyle="1" w:styleId="HeaderBefore3pt">
    <w:name w:val="Header + Before:  3 pt"/>
    <w:aliases w:val="After:  3 pt"/>
    <w:basedOn w:val="Header"/>
    <w:rsid w:val="00802A7D"/>
    <w:pPr>
      <w:tabs>
        <w:tab w:val="clear" w:pos="4320"/>
        <w:tab w:val="clear" w:pos="8640"/>
        <w:tab w:val="num" w:pos="342"/>
      </w:tabs>
      <w:spacing w:before="60" w:after="60"/>
      <w:ind w:left="1008" w:hanging="1026"/>
    </w:pPr>
    <w:rPr>
      <w:sz w:val="22"/>
    </w:rPr>
  </w:style>
  <w:style w:type="paragraph" w:styleId="List2">
    <w:name w:val="List 2"/>
    <w:basedOn w:val="Normal"/>
    <w:rsid w:val="00802A7D"/>
    <w:pPr>
      <w:ind w:left="720" w:hanging="360"/>
    </w:pPr>
    <w:rPr>
      <w:lang w:val="en-US"/>
    </w:rPr>
  </w:style>
  <w:style w:type="paragraph" w:styleId="NormalWeb">
    <w:name w:val="Normal (Web)"/>
    <w:basedOn w:val="Normal"/>
    <w:rsid w:val="00802A7D"/>
    <w:pPr>
      <w:spacing w:before="100" w:beforeAutospacing="1" w:after="100" w:afterAutospacing="1"/>
    </w:pPr>
    <w:rPr>
      <w:rFonts w:ascii="Verdana" w:eastAsia="Calibri" w:hAnsi="Verdana"/>
      <w:color w:val="000000"/>
      <w:sz w:val="20"/>
      <w:szCs w:val="20"/>
      <w:lang w:val="en-US"/>
    </w:rPr>
  </w:style>
  <w:style w:type="paragraph" w:customStyle="1" w:styleId="BLMNL">
    <w:name w:val="BLM_NL"/>
    <w:rsid w:val="008B4603"/>
  </w:style>
  <w:style w:type="paragraph" w:customStyle="1" w:styleId="h3">
    <w:name w:val="h3"/>
    <w:basedOn w:val="Normal"/>
    <w:rsid w:val="00811876"/>
    <w:pPr>
      <w:spacing w:before="220"/>
    </w:pPr>
    <w:rPr>
      <w:b/>
      <w:bCs/>
      <w:sz w:val="20"/>
      <w:szCs w:val="20"/>
      <w:lang w:val="en-US"/>
    </w:rPr>
  </w:style>
  <w:style w:type="paragraph" w:customStyle="1" w:styleId="StyleLeft0Firstline0">
    <w:name w:val="Style Left:  0&quot; First line:  0&quot;"/>
    <w:basedOn w:val="Normal"/>
    <w:next w:val="Normal"/>
    <w:rsid w:val="00501A3F"/>
    <w:pPr>
      <w:spacing w:line="276" w:lineRule="auto"/>
    </w:pPr>
    <w:rPr>
      <w:szCs w:val="20"/>
      <w:lang w:val="en-US"/>
    </w:rPr>
  </w:style>
  <w:style w:type="paragraph" w:customStyle="1" w:styleId="H1Right">
    <w:name w:val="H1 + Right"/>
    <w:aliases w:val="Right:  0.18 pi + Times LT Std Semibold,11 pt + Times New Roman"/>
    <w:basedOn w:val="H1"/>
    <w:rsid w:val="00EE3E31"/>
    <w:pPr>
      <w:tabs>
        <w:tab w:val="clear" w:pos="9144"/>
      </w:tabs>
      <w:ind w:right="43"/>
      <w:jc w:val="right"/>
    </w:pPr>
  </w:style>
</w:styles>
</file>

<file path=word/webSettings.xml><?xml version="1.0" encoding="utf-8"?>
<w:webSettings xmlns:r="http://schemas.openxmlformats.org/officeDocument/2006/relationships" xmlns:w="http://schemas.openxmlformats.org/wordprocessingml/2006/main">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59F908-DD90-44D6-BC1E-57F5F3F31C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3</Pages>
  <Words>270</Words>
  <Characters>154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BLACKLINE MASTER 1-1</vt:lpstr>
    </vt:vector>
  </TitlesOfParts>
  <Company>ArtPlus Ltd.</Company>
  <LinksUpToDate>false</LinksUpToDate>
  <CharactersWithSpaces>1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ACKLINE MASTER 1-1</dc:title>
  <dc:creator>Administrator</dc:creator>
  <cp:lastModifiedBy>Administrator</cp:lastModifiedBy>
  <cp:revision>3</cp:revision>
  <cp:lastPrinted>2011-02-27T01:19:00Z</cp:lastPrinted>
  <dcterms:created xsi:type="dcterms:W3CDTF">2012-09-30T02:54:00Z</dcterms:created>
  <dcterms:modified xsi:type="dcterms:W3CDTF">2012-09-30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UseMTPrefs">
    <vt:lpwstr>1</vt:lpwstr>
  </property>
</Properties>
</file>